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0"/>
  </p:notesMasterIdLst>
  <p:sldIdLst>
    <p:sldId id="332" r:id="rId3"/>
    <p:sldId id="261" r:id="rId4"/>
    <p:sldId id="280" r:id="rId5"/>
    <p:sldId id="282" r:id="rId6"/>
    <p:sldId id="297" r:id="rId7"/>
    <p:sldId id="319" r:id="rId8"/>
    <p:sldId id="333" r:id="rId9"/>
    <p:sldId id="320" r:id="rId10"/>
    <p:sldId id="304" r:id="rId11"/>
    <p:sldId id="321" r:id="rId12"/>
    <p:sldId id="322" r:id="rId13"/>
    <p:sldId id="323" r:id="rId14"/>
    <p:sldId id="324" r:id="rId15"/>
    <p:sldId id="325" r:id="rId16"/>
    <p:sldId id="309" r:id="rId17"/>
    <p:sldId id="311" r:id="rId18"/>
    <p:sldId id="312" r:id="rId19"/>
    <p:sldId id="308" r:id="rId20"/>
    <p:sldId id="313" r:id="rId21"/>
    <p:sldId id="314" r:id="rId22"/>
    <p:sldId id="315" r:id="rId23"/>
    <p:sldId id="326" r:id="rId24"/>
    <p:sldId id="327" r:id="rId25"/>
    <p:sldId id="328" r:id="rId26"/>
    <p:sldId id="329" r:id="rId27"/>
    <p:sldId id="330" r:id="rId28"/>
    <p:sldId id="331" r:id="rId29"/>
  </p:sldIdLst>
  <p:sldSz cx="12192000" cy="6858000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drieu-Brunsen" initials="A" lastIdx="141" clrIdx="0">
    <p:extLst>
      <p:ext uri="{19B8F6BF-5375-455C-9EA6-DF929625EA0E}">
        <p15:presenceInfo xmlns:p15="http://schemas.microsoft.com/office/powerpoint/2012/main" userId="Andrieu-Brunse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9" autoAdjust="0"/>
    <p:restoredTop sz="88006" autoAdjust="0"/>
  </p:normalViewPr>
  <p:slideViewPr>
    <p:cSldViewPr snapToGrid="0">
      <p:cViewPr varScale="1">
        <p:scale>
          <a:sx n="117" d="100"/>
          <a:sy n="117" d="100"/>
        </p:scale>
        <p:origin x="8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527275-7B17-4962-B34A-41646B114609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1BE2EA-0E39-409C-BF98-9D70E3E8F9CC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1BE2EA-0E39-409C-BF98-9D70E3E8F9C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0992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1BE2EA-0E39-409C-BF98-9D70E3E8F9C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8418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1BE2EA-0E39-409C-BF98-9D70E3E8F9C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62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1BE2EA-0E39-409C-BF98-9D70E3E8F9C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1971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Formatvorlage des Untertitelmasters durch Klicken bearbeiten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8301A-7B72-477A-AB05-3614863FD4DC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B90FF-3A62-4BCD-9A92-330B4F231D9A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140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8301A-7B72-477A-AB05-3614863FD4DC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B90FF-3A62-4BCD-9A92-330B4F231D9A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6959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8301A-7B72-477A-AB05-3614863FD4DC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B90FF-3A62-4BCD-9A92-330B4F231D9A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8308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334434" y="368300"/>
            <a:ext cx="11523133" cy="2089150"/>
          </a:xfrm>
          <a:prstGeom prst="rect">
            <a:avLst/>
          </a:prstGeom>
          <a:solidFill>
            <a:srgbClr val="004E8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srgbClr val="000000"/>
              </a:solidFill>
            </a:endParaRPr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78367" y="1449388"/>
            <a:ext cx="8856156" cy="944562"/>
          </a:xfrm>
        </p:spPr>
        <p:txBody>
          <a:bodyPr lIns="0" tIns="0" rIns="0" bIns="0"/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b="1">
                <a:solidFill>
                  <a:schemeClr val="bg1"/>
                </a:solidFill>
              </a:defRPr>
            </a:lvl1pPr>
          </a:lstStyle>
          <a:p>
            <a:r>
              <a:rPr lang="de-DE"/>
              <a:t>Master-Untertitelformat bearbeiten</a:t>
            </a:r>
            <a:endParaRPr lang="de-DE" dirty="0"/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334434" y="196851"/>
            <a:ext cx="11523133" cy="144463"/>
          </a:xfrm>
          <a:prstGeom prst="rect">
            <a:avLst/>
          </a:prstGeom>
          <a:solidFill>
            <a:srgbClr val="004E8A"/>
          </a:solidFill>
          <a:ln w="317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srgbClr val="000000"/>
              </a:solidFill>
            </a:endParaRPr>
          </a:p>
        </p:txBody>
      </p:sp>
      <p:pic>
        <p:nvPicPr>
          <p:cNvPr id="87049" name="Picture 9" descr="tud_logo"/>
          <p:cNvPicPr>
            <a:picLocks noChangeAspect="1" noChangeArrowheads="1"/>
          </p:cNvPicPr>
          <p:nvPr/>
        </p:nvPicPr>
        <p:blipFill>
          <a:blip r:embed="rId2" cstate="print"/>
          <a:srcRect r="5453"/>
          <a:stretch>
            <a:fillRect/>
          </a:stretch>
        </p:blipFill>
        <p:spPr bwMode="auto">
          <a:xfrm>
            <a:off x="9563100" y="657226"/>
            <a:ext cx="2497667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55" name="Line 15"/>
          <p:cNvSpPr>
            <a:spLocks noChangeShapeType="1"/>
          </p:cNvSpPr>
          <p:nvPr/>
        </p:nvSpPr>
        <p:spPr bwMode="auto">
          <a:xfrm>
            <a:off x="336551" y="6357958"/>
            <a:ext cx="11521016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srgbClr val="000000"/>
              </a:solidFill>
            </a:endParaRPr>
          </a:p>
        </p:txBody>
      </p:sp>
      <p:sp>
        <p:nvSpPr>
          <p:cNvPr id="87058" name="Rectangle 18"/>
          <p:cNvSpPr>
            <a:spLocks noChangeArrowheads="1"/>
          </p:cNvSpPr>
          <p:nvPr/>
        </p:nvSpPr>
        <p:spPr bwMode="auto">
          <a:xfrm>
            <a:off x="334434" y="360364"/>
            <a:ext cx="11521017" cy="1428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srgbClr val="000000"/>
              </a:solidFill>
            </a:endParaRPr>
          </a:p>
        </p:txBody>
      </p:sp>
      <p:sp>
        <p:nvSpPr>
          <p:cNvPr id="87059" name="Rectangle 19"/>
          <p:cNvSpPr>
            <a:spLocks noChangeArrowheads="1"/>
          </p:cNvSpPr>
          <p:nvPr/>
        </p:nvSpPr>
        <p:spPr bwMode="auto">
          <a:xfrm>
            <a:off x="334434" y="2457450"/>
            <a:ext cx="11521017" cy="793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srgbClr val="000000"/>
              </a:solidFill>
            </a:endParaRPr>
          </a:p>
        </p:txBody>
      </p:sp>
      <p:sp>
        <p:nvSpPr>
          <p:cNvPr id="12" name="Titel 1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e-DE"/>
              <a:t>Mastertitelformat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9046650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80001" y="1620001"/>
            <a:ext cx="9098092" cy="4479943"/>
          </a:xfrm>
        </p:spPr>
        <p:txBody>
          <a:bodyPr/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213874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63085" y="4406901"/>
            <a:ext cx="8561940" cy="1362075"/>
          </a:xfrm>
        </p:spPr>
        <p:txBody>
          <a:bodyPr anchor="t"/>
          <a:lstStyle>
            <a:lvl1pPr algn="l">
              <a:defRPr sz="3200" b="1" cap="all"/>
            </a:lvl1pPr>
          </a:lstStyle>
          <a:p>
            <a:r>
              <a:rPr lang="de-DE"/>
              <a:t>Mastertitelformat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856194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3534186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78367" y="1592264"/>
            <a:ext cx="5513917" cy="4551381"/>
          </a:xfrm>
        </p:spPr>
        <p:txBody>
          <a:bodyPr/>
          <a:lstStyle>
            <a:lvl1pPr marL="0" indent="0"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DE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381752" y="1592264"/>
            <a:ext cx="5473699" cy="4551381"/>
          </a:xfrm>
        </p:spPr>
        <p:txBody>
          <a:bodyPr/>
          <a:lstStyle>
            <a:lvl1pPr marL="0" indent="0"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684488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092896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22214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143493" y="1620001"/>
            <a:ext cx="6667547" cy="45061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DE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78368" y="1620001"/>
            <a:ext cx="4142317" cy="4506163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478367" y="488950"/>
            <a:ext cx="9120000" cy="838200"/>
          </a:xfrm>
        </p:spPr>
        <p:txBody>
          <a:bodyPr/>
          <a:lstStyle/>
          <a:p>
            <a:r>
              <a:rPr lang="de-DE"/>
              <a:t>Mastertitel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39049529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389717" y="1928802"/>
            <a:ext cx="7315200" cy="279877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/>
              <a:t>Bild auf Platzhalter ziehen oder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7219715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8301A-7B72-477A-AB05-3614863FD4DC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B90FF-3A62-4BCD-9A92-330B4F231D9A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8154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8301A-7B72-477A-AB05-3614863FD4DC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B90FF-3A62-4BCD-9A92-330B4F231D9A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4727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8301A-7B72-477A-AB05-3614863FD4DC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B90FF-3A62-4BCD-9A92-330B4F231D9A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9262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8301A-7B72-477A-AB05-3614863FD4DC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B90FF-3A62-4BCD-9A92-330B4F231D9A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3680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8301A-7B72-477A-AB05-3614863FD4DC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B90FF-3A62-4BCD-9A92-330B4F231D9A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439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8301A-7B72-477A-AB05-3614863FD4DC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B90FF-3A62-4BCD-9A92-330B4F231D9A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2669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8301A-7B72-477A-AB05-3614863FD4DC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B90FF-3A62-4BCD-9A92-330B4F231D9A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2339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8301A-7B72-477A-AB05-3614863FD4DC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B90FF-3A62-4BCD-9A92-330B4F231D9A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1415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16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15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E8301A-7B72-477A-AB05-3614863FD4DC}" type="datetimeFigureOut">
              <a:rPr lang="en-US" smtClean="0"/>
              <a:t>12/9/2022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9B90FF-3A62-4BCD-9A92-330B4F231D9A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015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334434" y="368300"/>
            <a:ext cx="11523133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srgbClr val="000000"/>
              </a:solidFill>
              <a:cs typeface="Tahoma" pitchFamily="34" charset="0"/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8367" y="488950"/>
            <a:ext cx="8856156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0000" y="1620000"/>
            <a:ext cx="8854523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334434" y="196851"/>
            <a:ext cx="11523133" cy="144463"/>
          </a:xfrm>
          <a:prstGeom prst="rect">
            <a:avLst/>
          </a:prstGeom>
          <a:solidFill>
            <a:srgbClr val="004E8A"/>
          </a:solidFill>
          <a:ln w="317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srgbClr val="000000"/>
              </a:solidFill>
              <a:cs typeface="Tahoma" pitchFamily="34" charset="0"/>
            </a:endParaRPr>
          </a:p>
        </p:txBody>
      </p:sp>
      <p:pic>
        <p:nvPicPr>
          <p:cNvPr id="1033" name="Picture 9" descr="tud_logo"/>
          <p:cNvPicPr>
            <a:picLocks noChangeAspect="1" noChangeArrowheads="1"/>
          </p:cNvPicPr>
          <p:nvPr/>
        </p:nvPicPr>
        <p:blipFill>
          <a:blip r:embed="rId10" cstate="print"/>
          <a:srcRect r="5453"/>
          <a:stretch>
            <a:fillRect/>
          </a:stretch>
        </p:blipFill>
        <p:spPr bwMode="auto">
          <a:xfrm>
            <a:off x="9556751" y="512763"/>
            <a:ext cx="2497667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8" name="Line 14"/>
          <p:cNvSpPr>
            <a:spLocks noChangeShapeType="1"/>
          </p:cNvSpPr>
          <p:nvPr/>
        </p:nvSpPr>
        <p:spPr bwMode="auto">
          <a:xfrm>
            <a:off x="334434" y="1449388"/>
            <a:ext cx="1152101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srgbClr val="000000"/>
              </a:solidFill>
              <a:cs typeface="Tahoma" pitchFamily="34" charset="0"/>
            </a:endParaRPr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334434" y="366714"/>
            <a:ext cx="11521017" cy="1428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srgbClr val="000000"/>
              </a:solidFill>
              <a:cs typeface="Tahoma" pitchFamily="34" charset="0"/>
            </a:endParaRPr>
          </a:p>
        </p:txBody>
      </p:sp>
      <p:sp>
        <p:nvSpPr>
          <p:cNvPr id="11" name="Line 15"/>
          <p:cNvSpPr>
            <a:spLocks noChangeShapeType="1"/>
          </p:cNvSpPr>
          <p:nvPr userDrawn="1"/>
        </p:nvSpPr>
        <p:spPr bwMode="auto">
          <a:xfrm>
            <a:off x="336551" y="6357958"/>
            <a:ext cx="11521016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srgbClr val="000000"/>
              </a:solidFill>
              <a:cs typeface="Tahoma" pitchFamily="34" charset="0"/>
            </a:endParaRPr>
          </a:p>
        </p:txBody>
      </p:sp>
      <p:sp>
        <p:nvSpPr>
          <p:cNvPr id="13" name="Fußzeilenplatzhalter 3"/>
          <p:cNvSpPr txBox="1">
            <a:spLocks/>
          </p:cNvSpPr>
          <p:nvPr userDrawn="1"/>
        </p:nvSpPr>
        <p:spPr>
          <a:xfrm>
            <a:off x="336551" y="6489701"/>
            <a:ext cx="9601200" cy="2317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1E482C5-58E3-4583-8C64-AB4EA00E1990}" type="datetime1">
              <a:rPr lang="de-DE" sz="1000" smtClean="0">
                <a:solidFill>
                  <a:srgbClr val="000000"/>
                </a:solidFill>
                <a:cs typeface="Tahoma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09.12.2022</a:t>
            </a:fld>
            <a:r>
              <a:rPr lang="de-DE" sz="1000" dirty="0">
                <a:solidFill>
                  <a:srgbClr val="000000"/>
                </a:solidFill>
                <a:cs typeface="Tahoma" pitchFamily="34" charset="0"/>
              </a:rPr>
              <a:t>  |  LOEWE </a:t>
            </a:r>
            <a:r>
              <a:rPr lang="de-DE" sz="1000" dirty="0" err="1">
                <a:solidFill>
                  <a:srgbClr val="000000"/>
                </a:solidFill>
                <a:cs typeface="Tahoma" pitchFamily="34" charset="0"/>
              </a:rPr>
              <a:t>iNAPO</a:t>
            </a:r>
            <a:r>
              <a:rPr lang="de-DE" sz="1000" dirty="0">
                <a:solidFill>
                  <a:srgbClr val="000000"/>
                </a:solidFill>
                <a:cs typeface="Tahoma" pitchFamily="34" charset="0"/>
              </a:rPr>
              <a:t>   |  Robert Brilmayer  |  </a:t>
            </a:r>
            <a:fld id="{8E9B2640-8CD7-45FF-9440-54608BC46479}" type="slidenum">
              <a:rPr lang="de-DE" sz="1000" smtClean="0">
                <a:solidFill>
                  <a:srgbClr val="000000"/>
                </a:solidFill>
                <a:cs typeface="Tahoma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r.›</a:t>
            </a:fld>
            <a:endParaRPr lang="de-DE" sz="1000" dirty="0">
              <a:solidFill>
                <a:srgbClr val="000000"/>
              </a:solidFill>
              <a:cs typeface="Tahom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sz="1000" dirty="0">
              <a:solidFill>
                <a:srgbClr val="000000"/>
              </a:solidFill>
              <a:cs typeface="Tahoma" pitchFamily="34" charset="0"/>
            </a:endParaRPr>
          </a:p>
        </p:txBody>
      </p:sp>
      <p:pic>
        <p:nvPicPr>
          <p:cNvPr id="2" name="Bild 1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4512" y="6415288"/>
            <a:ext cx="1152128" cy="44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6655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n-lt"/>
          <a:ea typeface="+mj-ea"/>
          <a:cs typeface="Tahoma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179388" indent="-179388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None/>
        <a:defRPr sz="2000">
          <a:solidFill>
            <a:schemeClr val="tx1"/>
          </a:solidFill>
          <a:latin typeface="+mn-lt"/>
          <a:ea typeface="+mn-ea"/>
          <a:cs typeface="Tahoma" pitchFamily="34" charset="0"/>
        </a:defRPr>
      </a:lvl1pPr>
      <a:lvl2pPr marL="179388" indent="-177800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Tahoma" pitchFamily="34" charset="0"/>
        </a:defRPr>
      </a:lvl2pPr>
      <a:lvl3pPr marL="538163" indent="-187325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>
          <a:solidFill>
            <a:schemeClr val="tx1"/>
          </a:solidFill>
          <a:latin typeface="+mn-lt"/>
          <a:cs typeface="Tahoma" pitchFamily="34" charset="0"/>
        </a:defRPr>
      </a:lvl3pPr>
      <a:lvl4pPr marL="717550" indent="-173038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Tahoma" pitchFamily="34" charset="0"/>
        </a:defRPr>
      </a:lvl4pPr>
      <a:lvl5pPr marL="908050" indent="-188913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Tahoma" pitchFamily="34" charset="0"/>
        </a:defRPr>
      </a:lvl5pPr>
      <a:lvl6pPr marL="13652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18224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22796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27368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doi.org/10.1002/admi.201901914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5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tiff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image" Target="../media/image4.emf"/><Relationship Id="rId5" Type="http://schemas.openxmlformats.org/officeDocument/2006/relationships/image" Target="../media/image8.tiff"/><Relationship Id="rId15" Type="http://schemas.openxmlformats.org/officeDocument/2006/relationships/image" Target="../media/image6.e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7.png"/><Relationship Id="rId9" Type="http://schemas.openxmlformats.org/officeDocument/2006/relationships/image" Target="../media/image3.emf"/><Relationship Id="rId14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tif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jpe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png"/><Relationship Id="rId5" Type="http://schemas.openxmlformats.org/officeDocument/2006/relationships/image" Target="../media/image15.wmf"/><Relationship Id="rId10" Type="http://schemas.openxmlformats.org/officeDocument/2006/relationships/image" Target="../media/image10.tif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4" Type="http://schemas.openxmlformats.org/officeDocument/2006/relationships/image" Target="../media/image10.tif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>
            <a:extLst>
              <a:ext uri="{FF2B5EF4-FFF2-40B4-BE49-F238E27FC236}">
                <a16:creationId xmlns:a16="http://schemas.microsoft.com/office/drawing/2014/main" id="{4811F74F-CFA8-4D16-B1B4-29B4085D43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of Nanoconfinement on the </a:t>
            </a:r>
            <a:r>
              <a:rPr lang="en-US" dirty="0" err="1"/>
              <a:t>pKa</a:t>
            </a:r>
            <a:r>
              <a:rPr lang="en-US" dirty="0"/>
              <a:t> of Polyelectrolyte Functionalized Silica Mesopores</a:t>
            </a:r>
            <a:endParaRPr lang="de-DE" dirty="0"/>
          </a:p>
        </p:txBody>
      </p:sp>
      <p:sp>
        <p:nvSpPr>
          <p:cNvPr id="5" name="Inhaltsplatzhalter 4">
            <a:extLst>
              <a:ext uri="{FF2B5EF4-FFF2-40B4-BE49-F238E27FC236}">
                <a16:creationId xmlns:a16="http://schemas.microsoft.com/office/drawing/2014/main" id="{F8985B11-61C6-4413-9518-B328F8A538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Robert Brilmayer, Sonja </a:t>
            </a:r>
            <a:r>
              <a:rPr lang="de-DE" dirty="0" err="1"/>
              <a:t>Kübelbeck</a:t>
            </a:r>
            <a:r>
              <a:rPr lang="de-DE" dirty="0"/>
              <a:t>, Adnan Khalil, Martin Brodrecht, Ulrike Kunz, Hans-Joachim </a:t>
            </a:r>
            <a:r>
              <a:rPr lang="de-DE" dirty="0" err="1"/>
              <a:t>Kleebe</a:t>
            </a:r>
            <a:r>
              <a:rPr lang="de-DE" dirty="0"/>
              <a:t>, Gerd </a:t>
            </a:r>
            <a:r>
              <a:rPr lang="de-DE" dirty="0" err="1"/>
              <a:t>Buntkowsky</a:t>
            </a:r>
            <a:r>
              <a:rPr lang="de-DE" dirty="0"/>
              <a:t>, Grit Baier, and Annette Andrieu-Brunsen</a:t>
            </a:r>
          </a:p>
          <a:p>
            <a:r>
              <a:rPr lang="de-DE" dirty="0">
                <a:hlinkClick r:id="rId2"/>
              </a:rPr>
              <a:t>https://doi.org/10.1002/admi.201901914</a:t>
            </a:r>
            <a:endParaRPr lang="de-DE" dirty="0"/>
          </a:p>
          <a:p>
            <a:r>
              <a:rPr lang="de-DE" dirty="0"/>
              <a:t>Public Data</a:t>
            </a:r>
          </a:p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783484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703420"/>
              </p:ext>
            </p:extLst>
          </p:nvPr>
        </p:nvGraphicFramePr>
        <p:xfrm>
          <a:off x="1414998" y="1551997"/>
          <a:ext cx="4175125" cy="290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Graph" r:id="rId3" imgW="4175640" imgH="2900160" progId="Origin50.Graph">
                  <p:embed/>
                </p:oleObj>
              </mc:Choice>
              <mc:Fallback>
                <p:oleObj name="Graph" r:id="rId3" imgW="4175640" imgH="2900160" progId="Origin50.Graph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4998" y="1551997"/>
                        <a:ext cx="4175125" cy="290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741666"/>
              </p:ext>
            </p:extLst>
          </p:nvPr>
        </p:nvGraphicFramePr>
        <p:xfrm>
          <a:off x="5010250" y="1551997"/>
          <a:ext cx="4175125" cy="290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Graph" r:id="rId5" imgW="4175640" imgH="2900160" progId="Origin50.Graph">
                  <p:embed/>
                </p:oleObj>
              </mc:Choice>
              <mc:Fallback>
                <p:oleObj name="Graph" r:id="rId5" imgW="4175640" imgH="2900160" progId="Origin50.Graph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0250" y="1551997"/>
                        <a:ext cx="4175125" cy="290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feld 4"/>
          <p:cNvSpPr txBox="1"/>
          <p:nvPr/>
        </p:nvSpPr>
        <p:spPr>
          <a:xfrm>
            <a:off x="1579418" y="1641764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)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5216234" y="164176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)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1021976" y="5844988"/>
            <a:ext cx="1042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Figure</a:t>
            </a:r>
            <a:r>
              <a:rPr lang="de-DE" dirty="0"/>
              <a:t> S3</a:t>
            </a:r>
          </a:p>
        </p:txBody>
      </p:sp>
    </p:spTree>
    <p:extLst>
      <p:ext uri="{BB962C8B-B14F-4D97-AF65-F5344CB8AC3E}">
        <p14:creationId xmlns:p14="http://schemas.microsoft.com/office/powerpoint/2010/main" val="33034585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325165"/>
              </p:ext>
            </p:extLst>
          </p:nvPr>
        </p:nvGraphicFramePr>
        <p:xfrm>
          <a:off x="1967474" y="992749"/>
          <a:ext cx="4276725" cy="30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Graph" r:id="rId3" imgW="4276800" imgH="3024000" progId="Origin50.Graph">
                  <p:embed/>
                </p:oleObj>
              </mc:Choice>
              <mc:Fallback>
                <p:oleObj name="Graph" r:id="rId3" imgW="4276800" imgH="30240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7474" y="992749"/>
                        <a:ext cx="4276725" cy="302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feld 2"/>
          <p:cNvSpPr txBox="1"/>
          <p:nvPr/>
        </p:nvSpPr>
        <p:spPr>
          <a:xfrm>
            <a:off x="1954306" y="4966447"/>
            <a:ext cx="1042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Figure S4</a:t>
            </a:r>
          </a:p>
        </p:txBody>
      </p:sp>
    </p:spTree>
    <p:extLst>
      <p:ext uri="{BB962C8B-B14F-4D97-AF65-F5344CB8AC3E}">
        <p14:creationId xmlns:p14="http://schemas.microsoft.com/office/powerpoint/2010/main" val="11079319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956345"/>
              </p:ext>
            </p:extLst>
          </p:nvPr>
        </p:nvGraphicFramePr>
        <p:xfrm>
          <a:off x="4672802" y="194882"/>
          <a:ext cx="5126259" cy="36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Graph" r:id="rId3" imgW="4131720" imgH="2901600" progId="Origin50.Graph">
                  <p:embed/>
                </p:oleObj>
              </mc:Choice>
              <mc:Fallback>
                <p:oleObj name="Graph" r:id="rId3" imgW="4131720" imgH="2901600" progId="Origin50.Graph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2802" y="194882"/>
                        <a:ext cx="5126259" cy="36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feld 2"/>
          <p:cNvSpPr txBox="1"/>
          <p:nvPr/>
        </p:nvSpPr>
        <p:spPr>
          <a:xfrm>
            <a:off x="2863297" y="4211812"/>
            <a:ext cx="1042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ure S5</a:t>
            </a:r>
          </a:p>
        </p:txBody>
      </p:sp>
      <p:graphicFrame>
        <p:nvGraphicFramePr>
          <p:cNvPr id="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163595"/>
              </p:ext>
            </p:extLst>
          </p:nvPr>
        </p:nvGraphicFramePr>
        <p:xfrm>
          <a:off x="391469" y="194882"/>
          <a:ext cx="5179674" cy="36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Graph" r:id="rId5" imgW="4175640" imgH="2900160" progId="Origin50.Graph">
                  <p:embed/>
                </p:oleObj>
              </mc:Choice>
              <mc:Fallback>
                <p:oleObj name="Graph" r:id="rId5" imgW="4175640" imgH="2900160" progId="Origin50.Graph">
                  <p:embed/>
                  <p:pic>
                    <p:nvPicPr>
                      <p:cNvPr id="10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69" y="194882"/>
                        <a:ext cx="5179674" cy="36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hteck 4"/>
          <p:cNvSpPr/>
          <p:nvPr/>
        </p:nvSpPr>
        <p:spPr>
          <a:xfrm>
            <a:off x="9027536" y="112636"/>
            <a:ext cx="6096000" cy="31393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Model	Boltzmann		</a:t>
            </a:r>
          </a:p>
          <a:p>
            <a:r>
              <a:rPr lang="en-US" dirty="0"/>
              <a:t>Equation	y = A2 + (A1-A2)/(1 + </a:t>
            </a:r>
            <a:r>
              <a:rPr lang="en-US" dirty="0" err="1"/>
              <a:t>exp</a:t>
            </a:r>
            <a:r>
              <a:rPr lang="en-US" dirty="0"/>
              <a:t>((x-x0)/dx))		</a:t>
            </a:r>
          </a:p>
          <a:p>
            <a:r>
              <a:rPr lang="en-US" dirty="0"/>
              <a:t>Reduced Chi-</a:t>
            </a:r>
            <a:r>
              <a:rPr lang="en-US" dirty="0" err="1"/>
              <a:t>Sqr</a:t>
            </a:r>
            <a:r>
              <a:rPr lang="en-US" dirty="0"/>
              <a:t>	9,18158		</a:t>
            </a:r>
          </a:p>
          <a:p>
            <a:r>
              <a:rPr lang="en-US" dirty="0"/>
              <a:t>Adj. R-Square	0,99813		</a:t>
            </a:r>
          </a:p>
          <a:p>
            <a:r>
              <a:rPr lang="en-US" dirty="0"/>
              <a:t>		Value		Standard Error</a:t>
            </a:r>
          </a:p>
          <a:p>
            <a:r>
              <a:rPr lang="en-US" dirty="0"/>
              <a:t>	A1	97,37277		1,76524</a:t>
            </a:r>
          </a:p>
          <a:p>
            <a:r>
              <a:rPr lang="en-US" dirty="0"/>
              <a:t>	A2	241,31189	1,8439</a:t>
            </a:r>
          </a:p>
          <a:p>
            <a:r>
              <a:rPr lang="en-US" dirty="0"/>
              <a:t>	x0	6,67668		0,02612</a:t>
            </a:r>
          </a:p>
          <a:p>
            <a:r>
              <a:rPr lang="en-US" dirty="0"/>
              <a:t>	dx	0,25181		0,02321</a:t>
            </a:r>
          </a:p>
          <a:p>
            <a:r>
              <a:rPr lang="en-US" dirty="0"/>
              <a:t>	span	143,93913	2,58193</a:t>
            </a:r>
          </a:p>
          <a:p>
            <a:r>
              <a:rPr lang="en-US" dirty="0"/>
              <a:t>	EC50	793,6803		20,73184</a:t>
            </a:r>
          </a:p>
        </p:txBody>
      </p:sp>
    </p:spTree>
    <p:extLst>
      <p:ext uri="{BB962C8B-B14F-4D97-AF65-F5344CB8AC3E}">
        <p14:creationId xmlns:p14="http://schemas.microsoft.com/office/powerpoint/2010/main" val="32971874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ieren 1"/>
          <p:cNvGrpSpPr/>
          <p:nvPr/>
        </p:nvGrpSpPr>
        <p:grpSpPr>
          <a:xfrm>
            <a:off x="2051298" y="1227278"/>
            <a:ext cx="7725025" cy="2901950"/>
            <a:chOff x="374898" y="277019"/>
            <a:chExt cx="7725025" cy="2901950"/>
          </a:xfrm>
        </p:grpSpPr>
        <p:graphicFrame>
          <p:nvGraphicFramePr>
            <p:cNvPr id="3" name="Objek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364785"/>
                </p:ext>
              </p:extLst>
            </p:nvPr>
          </p:nvGraphicFramePr>
          <p:xfrm>
            <a:off x="374898" y="277019"/>
            <a:ext cx="4132263" cy="290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6" name="Graph" r:id="rId3" imgW="4131720" imgH="2901600" progId="Origin50.Graph">
                    <p:embed/>
                  </p:oleObj>
                </mc:Choice>
                <mc:Fallback>
                  <p:oleObj name="Graph" r:id="rId3" imgW="4131720" imgH="2901600" progId="Origin50.Graph">
                    <p:embed/>
                    <p:pic>
                      <p:nvPicPr>
                        <p:cNvPr id="4" name="Objekt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4898" y="277019"/>
                          <a:ext cx="4132263" cy="290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k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8494273"/>
                </p:ext>
              </p:extLst>
            </p:nvPr>
          </p:nvGraphicFramePr>
          <p:xfrm>
            <a:off x="3967660" y="277019"/>
            <a:ext cx="4132263" cy="290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7" name="Graph" r:id="rId5" imgW="4131720" imgH="2901600" progId="Origin50.Graph">
                    <p:embed/>
                  </p:oleObj>
                </mc:Choice>
                <mc:Fallback>
                  <p:oleObj name="Graph" r:id="rId5" imgW="4131720" imgH="2901600" progId="Origin50.Graph">
                    <p:embed/>
                    <p:pic>
                      <p:nvPicPr>
                        <p:cNvPr id="6" name="Objekt 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67660" y="277019"/>
                          <a:ext cx="4132263" cy="290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feld 4"/>
          <p:cNvSpPr txBox="1"/>
          <p:nvPr/>
        </p:nvSpPr>
        <p:spPr>
          <a:xfrm>
            <a:off x="2940424" y="5423647"/>
            <a:ext cx="1042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Figure S6</a:t>
            </a:r>
          </a:p>
        </p:txBody>
      </p:sp>
    </p:spTree>
    <p:extLst>
      <p:ext uri="{BB962C8B-B14F-4D97-AF65-F5344CB8AC3E}">
        <p14:creationId xmlns:p14="http://schemas.microsoft.com/office/powerpoint/2010/main" val="38177110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ieren 1"/>
          <p:cNvGrpSpPr/>
          <p:nvPr/>
        </p:nvGrpSpPr>
        <p:grpSpPr>
          <a:xfrm>
            <a:off x="967854" y="76994"/>
            <a:ext cx="8264526" cy="2901950"/>
            <a:chOff x="967854" y="76994"/>
            <a:chExt cx="8264526" cy="2901950"/>
          </a:xfrm>
        </p:grpSpPr>
        <p:graphicFrame>
          <p:nvGraphicFramePr>
            <p:cNvPr id="3" name="Objek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0350018"/>
                </p:ext>
              </p:extLst>
            </p:nvPr>
          </p:nvGraphicFramePr>
          <p:xfrm>
            <a:off x="967854" y="76994"/>
            <a:ext cx="4132263" cy="290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8" name="Graph" r:id="rId3" imgW="4131720" imgH="2901600" progId="Origin50.Graph">
                    <p:embed/>
                  </p:oleObj>
                </mc:Choice>
                <mc:Fallback>
                  <p:oleObj name="Graph" r:id="rId3" imgW="4131720" imgH="2901600" progId="Origin50.Graph">
                    <p:embed/>
                    <p:pic>
                      <p:nvPicPr>
                        <p:cNvPr id="4" name="Objekt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67854" y="76994"/>
                          <a:ext cx="4132263" cy="290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k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1919115"/>
                </p:ext>
              </p:extLst>
            </p:nvPr>
          </p:nvGraphicFramePr>
          <p:xfrm>
            <a:off x="5100117" y="76994"/>
            <a:ext cx="4132263" cy="290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9" name="Graph" r:id="rId5" imgW="4131720" imgH="2901600" progId="Origin50.Graph">
                    <p:embed/>
                  </p:oleObj>
                </mc:Choice>
                <mc:Fallback>
                  <p:oleObj name="Graph" r:id="rId5" imgW="4131720" imgH="2901600" progId="Origin50.Graph">
                    <p:embed/>
                    <p:pic>
                      <p:nvPicPr>
                        <p:cNvPr id="5" name="Objekt 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00117" y="76994"/>
                          <a:ext cx="4132263" cy="290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feld 4">
            <a:extLst>
              <a:ext uri="{FF2B5EF4-FFF2-40B4-BE49-F238E27FC236}">
                <a16:creationId xmlns:a16="http://schemas.microsoft.com/office/drawing/2014/main" id="{83214463-12C8-4AA9-AD61-14CFE8C5E5A5}"/>
              </a:ext>
            </a:extLst>
          </p:cNvPr>
          <p:cNvSpPr txBox="1"/>
          <p:nvPr/>
        </p:nvSpPr>
        <p:spPr>
          <a:xfrm>
            <a:off x="2940424" y="5423647"/>
            <a:ext cx="1042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Figure S7</a:t>
            </a:r>
          </a:p>
        </p:txBody>
      </p:sp>
    </p:spTree>
    <p:extLst>
      <p:ext uri="{BB962C8B-B14F-4D97-AF65-F5344CB8AC3E}">
        <p14:creationId xmlns:p14="http://schemas.microsoft.com/office/powerpoint/2010/main" val="26348331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uppieren 4"/>
          <p:cNvGrpSpPr/>
          <p:nvPr/>
        </p:nvGrpSpPr>
        <p:grpSpPr>
          <a:xfrm>
            <a:off x="931952" y="2003661"/>
            <a:ext cx="7661809" cy="2900364"/>
            <a:chOff x="931952" y="2003661"/>
            <a:chExt cx="7661809" cy="2900364"/>
          </a:xfrm>
        </p:grpSpPr>
        <p:graphicFrame>
          <p:nvGraphicFramePr>
            <p:cNvPr id="3" name="Objek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210104"/>
                </p:ext>
              </p:extLst>
            </p:nvPr>
          </p:nvGraphicFramePr>
          <p:xfrm>
            <a:off x="931952" y="2003662"/>
            <a:ext cx="4175125" cy="290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6" name="Graph" r:id="rId3" imgW="4175640" imgH="2900160" progId="Origin50.Graph">
                    <p:embed/>
                  </p:oleObj>
                </mc:Choice>
                <mc:Fallback>
                  <p:oleObj name="Graph" r:id="rId3" imgW="4175640" imgH="290016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31952" y="2003662"/>
                          <a:ext cx="4175125" cy="290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k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4278858"/>
                </p:ext>
              </p:extLst>
            </p:nvPr>
          </p:nvGraphicFramePr>
          <p:xfrm>
            <a:off x="4418636" y="2003661"/>
            <a:ext cx="4175125" cy="290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7" name="Graph" r:id="rId5" imgW="4175640" imgH="2900160" progId="Origin50.Graph">
                    <p:embed/>
                  </p:oleObj>
                </mc:Choice>
                <mc:Fallback>
                  <p:oleObj name="Graph" r:id="rId5" imgW="4175640" imgH="290016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18636" y="2003661"/>
                          <a:ext cx="4175125" cy="290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feld 5"/>
          <p:cNvSpPr txBox="1"/>
          <p:nvPr/>
        </p:nvSpPr>
        <p:spPr>
          <a:xfrm>
            <a:off x="3268321" y="452920"/>
            <a:ext cx="1042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ure S8</a:t>
            </a:r>
          </a:p>
        </p:txBody>
      </p:sp>
    </p:spTree>
    <p:extLst>
      <p:ext uri="{BB962C8B-B14F-4D97-AF65-F5344CB8AC3E}">
        <p14:creationId xmlns:p14="http://schemas.microsoft.com/office/powerpoint/2010/main" val="28809000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3"/>
          <p:cNvGrpSpPr/>
          <p:nvPr/>
        </p:nvGrpSpPr>
        <p:grpSpPr>
          <a:xfrm>
            <a:off x="1521611" y="1712913"/>
            <a:ext cx="7790664" cy="2900556"/>
            <a:chOff x="1521611" y="1712913"/>
            <a:chExt cx="7790664" cy="2900556"/>
          </a:xfrm>
        </p:grpSpPr>
        <p:graphicFrame>
          <p:nvGraphicFramePr>
            <p:cNvPr id="2" name="Objek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1742834"/>
                </p:ext>
              </p:extLst>
            </p:nvPr>
          </p:nvGraphicFramePr>
          <p:xfrm>
            <a:off x="1521611" y="1713106"/>
            <a:ext cx="4175125" cy="290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8" name="Graph" r:id="rId3" imgW="4175640" imgH="2900160" progId="Origin50.Graph">
                    <p:embed/>
                  </p:oleObj>
                </mc:Choice>
                <mc:Fallback>
                  <p:oleObj name="Graph" r:id="rId3" imgW="4175640" imgH="290016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21611" y="1713106"/>
                          <a:ext cx="4175125" cy="290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k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132385"/>
                </p:ext>
              </p:extLst>
            </p:nvPr>
          </p:nvGraphicFramePr>
          <p:xfrm>
            <a:off x="5137150" y="1712913"/>
            <a:ext cx="4175125" cy="290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9" name="Graph" r:id="rId5" imgW="4175640" imgH="2900160" progId="Origin50.Graph">
                    <p:embed/>
                  </p:oleObj>
                </mc:Choice>
                <mc:Fallback>
                  <p:oleObj name="Graph" r:id="rId5" imgW="4175640" imgH="290016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37150" y="1712913"/>
                          <a:ext cx="4175125" cy="2900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feld 4"/>
          <p:cNvSpPr txBox="1"/>
          <p:nvPr/>
        </p:nvSpPr>
        <p:spPr>
          <a:xfrm>
            <a:off x="1807865" y="375683"/>
            <a:ext cx="1042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ure S9</a:t>
            </a:r>
          </a:p>
        </p:txBody>
      </p:sp>
    </p:spTree>
    <p:extLst>
      <p:ext uri="{BB962C8B-B14F-4D97-AF65-F5344CB8AC3E}">
        <p14:creationId xmlns:p14="http://schemas.microsoft.com/office/powerpoint/2010/main" val="40051120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3"/>
          <p:cNvGrpSpPr/>
          <p:nvPr/>
        </p:nvGrpSpPr>
        <p:grpSpPr>
          <a:xfrm>
            <a:off x="1299421" y="1832746"/>
            <a:ext cx="7661809" cy="2900364"/>
            <a:chOff x="1299421" y="1832746"/>
            <a:chExt cx="7661809" cy="2900364"/>
          </a:xfrm>
        </p:grpSpPr>
        <p:graphicFrame>
          <p:nvGraphicFramePr>
            <p:cNvPr id="2" name="Objek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7421667"/>
                </p:ext>
              </p:extLst>
            </p:nvPr>
          </p:nvGraphicFramePr>
          <p:xfrm>
            <a:off x="1299421" y="1832747"/>
            <a:ext cx="4175125" cy="290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7" name="Graph" r:id="rId3" imgW="4175640" imgH="2900160" progId="Origin50.Graph">
                    <p:embed/>
                  </p:oleObj>
                </mc:Choice>
                <mc:Fallback>
                  <p:oleObj name="Graph" r:id="rId3" imgW="4175640" imgH="290016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421" y="1832747"/>
                          <a:ext cx="4175125" cy="290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k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3630423"/>
                </p:ext>
              </p:extLst>
            </p:nvPr>
          </p:nvGraphicFramePr>
          <p:xfrm>
            <a:off x="4786105" y="1832746"/>
            <a:ext cx="4175125" cy="290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8" name="Graph" r:id="rId5" imgW="4175640" imgH="2900160" progId="Origin50.Graph">
                    <p:embed/>
                  </p:oleObj>
                </mc:Choice>
                <mc:Fallback>
                  <p:oleObj name="Graph" r:id="rId5" imgW="4175640" imgH="290016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86105" y="1832746"/>
                          <a:ext cx="4175125" cy="290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feld 4"/>
          <p:cNvSpPr txBox="1"/>
          <p:nvPr/>
        </p:nvSpPr>
        <p:spPr>
          <a:xfrm>
            <a:off x="2855343" y="1155940"/>
            <a:ext cx="1159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ure S10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423891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1974079" y="803305"/>
            <a:ext cx="1159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ure S11</a:t>
            </a:r>
          </a:p>
        </p:txBody>
      </p:sp>
      <p:grpSp>
        <p:nvGrpSpPr>
          <p:cNvPr id="6" name="Gruppieren 5"/>
          <p:cNvGrpSpPr/>
          <p:nvPr/>
        </p:nvGrpSpPr>
        <p:grpSpPr>
          <a:xfrm>
            <a:off x="1795077" y="2063482"/>
            <a:ext cx="7781450" cy="2900364"/>
            <a:chOff x="1795077" y="2063482"/>
            <a:chExt cx="7781450" cy="2900364"/>
          </a:xfrm>
        </p:grpSpPr>
        <p:graphicFrame>
          <p:nvGraphicFramePr>
            <p:cNvPr id="3" name="Objek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093128"/>
                </p:ext>
              </p:extLst>
            </p:nvPr>
          </p:nvGraphicFramePr>
          <p:xfrm>
            <a:off x="5401402" y="2063483"/>
            <a:ext cx="4175125" cy="290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6" name="Graph" r:id="rId3" imgW="4175640" imgH="2900160" progId="Origin50.Graph">
                    <p:embed/>
                  </p:oleObj>
                </mc:Choice>
                <mc:Fallback>
                  <p:oleObj name="Graph" r:id="rId3" imgW="4175640" imgH="290016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401402" y="2063483"/>
                          <a:ext cx="4175125" cy="290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k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4273183"/>
                </p:ext>
              </p:extLst>
            </p:nvPr>
          </p:nvGraphicFramePr>
          <p:xfrm>
            <a:off x="1795077" y="2063482"/>
            <a:ext cx="4175125" cy="290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7" name="Graph" r:id="rId5" imgW="4175640" imgH="2900160" progId="Origin50.Graph">
                    <p:embed/>
                  </p:oleObj>
                </mc:Choice>
                <mc:Fallback>
                  <p:oleObj name="Graph" r:id="rId5" imgW="4175640" imgH="290016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95077" y="2063482"/>
                          <a:ext cx="4175125" cy="290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975565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3"/>
          <p:cNvGrpSpPr/>
          <p:nvPr/>
        </p:nvGrpSpPr>
        <p:grpSpPr>
          <a:xfrm>
            <a:off x="1820715" y="1935295"/>
            <a:ext cx="7918183" cy="2900364"/>
            <a:chOff x="1820715" y="1935295"/>
            <a:chExt cx="7918183" cy="2900364"/>
          </a:xfrm>
        </p:grpSpPr>
        <p:graphicFrame>
          <p:nvGraphicFramePr>
            <p:cNvPr id="2" name="Objek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1442275"/>
                </p:ext>
              </p:extLst>
            </p:nvPr>
          </p:nvGraphicFramePr>
          <p:xfrm>
            <a:off x="5563773" y="1935296"/>
            <a:ext cx="4175125" cy="290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1" name="Graph" r:id="rId3" imgW="4175640" imgH="2900160" progId="Origin50.Graph">
                    <p:embed/>
                  </p:oleObj>
                </mc:Choice>
                <mc:Fallback>
                  <p:oleObj name="Graph" r:id="rId3" imgW="4175640" imgH="290016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63773" y="1935296"/>
                          <a:ext cx="4175125" cy="290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k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1460738"/>
                </p:ext>
              </p:extLst>
            </p:nvPr>
          </p:nvGraphicFramePr>
          <p:xfrm>
            <a:off x="1820715" y="1935295"/>
            <a:ext cx="4175125" cy="290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2" name="Graph" r:id="rId5" imgW="4175640" imgH="2900160" progId="Origin50.Graph">
                    <p:embed/>
                  </p:oleObj>
                </mc:Choice>
                <mc:Fallback>
                  <p:oleObj name="Graph" r:id="rId5" imgW="4175640" imgH="290016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20715" y="1935295"/>
                          <a:ext cx="4175125" cy="290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feld 4"/>
          <p:cNvSpPr txBox="1"/>
          <p:nvPr/>
        </p:nvSpPr>
        <p:spPr>
          <a:xfrm>
            <a:off x="2640650" y="692209"/>
            <a:ext cx="1159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ure S12</a:t>
            </a:r>
          </a:p>
        </p:txBody>
      </p:sp>
    </p:spTree>
    <p:extLst>
      <p:ext uri="{BB962C8B-B14F-4D97-AF65-F5344CB8AC3E}">
        <p14:creationId xmlns:p14="http://schemas.microsoft.com/office/powerpoint/2010/main" val="24235597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uppieren 8"/>
          <p:cNvGrpSpPr/>
          <p:nvPr/>
        </p:nvGrpSpPr>
        <p:grpSpPr>
          <a:xfrm>
            <a:off x="283365" y="94544"/>
            <a:ext cx="9346602" cy="5296199"/>
            <a:chOff x="283365" y="94544"/>
            <a:chExt cx="9346602" cy="5296199"/>
          </a:xfrm>
        </p:grpSpPr>
        <p:grpSp>
          <p:nvGrpSpPr>
            <p:cNvPr id="29" name="Gruppieren 28"/>
            <p:cNvGrpSpPr/>
            <p:nvPr/>
          </p:nvGrpSpPr>
          <p:grpSpPr>
            <a:xfrm>
              <a:off x="283365" y="94544"/>
              <a:ext cx="9346602" cy="5296199"/>
              <a:chOff x="283365" y="94544"/>
              <a:chExt cx="9346602" cy="5296199"/>
            </a:xfrm>
          </p:grpSpPr>
          <p:grpSp>
            <p:nvGrpSpPr>
              <p:cNvPr id="7" name="Gruppieren 6"/>
              <p:cNvGrpSpPr/>
              <p:nvPr/>
            </p:nvGrpSpPr>
            <p:grpSpPr>
              <a:xfrm>
                <a:off x="4939899" y="94544"/>
                <a:ext cx="2658325" cy="2239278"/>
                <a:chOff x="3040353" y="3819244"/>
                <a:chExt cx="2658325" cy="2239278"/>
              </a:xfrm>
            </p:grpSpPr>
            <p:pic>
              <p:nvPicPr>
                <p:cNvPr id="8" name="Grafik 44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40353" y="3819244"/>
                  <a:ext cx="2658325" cy="22355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" name="Abgerundetes Rechteck 9"/>
                <p:cNvSpPr/>
                <p:nvPr/>
              </p:nvSpPr>
              <p:spPr>
                <a:xfrm>
                  <a:off x="5049216" y="5872018"/>
                  <a:ext cx="624693" cy="144017"/>
                </a:xfrm>
                <a:prstGeom prst="round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" name="Textfeld 10"/>
                <p:cNvSpPr txBox="1"/>
                <p:nvPr/>
              </p:nvSpPr>
              <p:spPr>
                <a:xfrm>
                  <a:off x="5110144" y="5827690"/>
                  <a:ext cx="569387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00 nm</a:t>
                  </a:r>
                </a:p>
              </p:txBody>
            </p:sp>
          </p:grpSp>
          <p:grpSp>
            <p:nvGrpSpPr>
              <p:cNvPr id="12" name="Gruppieren 11"/>
              <p:cNvGrpSpPr/>
              <p:nvPr/>
            </p:nvGrpSpPr>
            <p:grpSpPr>
              <a:xfrm>
                <a:off x="3171345" y="115292"/>
                <a:ext cx="1771409" cy="2160000"/>
                <a:chOff x="6550403" y="1578103"/>
                <a:chExt cx="1771409" cy="2160000"/>
              </a:xfrm>
            </p:grpSpPr>
            <p:pic>
              <p:nvPicPr>
                <p:cNvPr id="13" name="Grafik 12"/>
                <p:cNvPicPr>
                  <a:picLocks noChangeAspect="1"/>
                </p:cNvPicPr>
                <p:nvPr/>
              </p:nvPicPr>
              <p:blipFill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8188" t="10925" r="38188" b="10925"/>
                <a:stretch/>
              </p:blipFill>
              <p:spPr>
                <a:xfrm>
                  <a:off x="6550403" y="1578103"/>
                  <a:ext cx="1472726" cy="2160000"/>
                </a:xfrm>
                <a:prstGeom prst="rect">
                  <a:avLst/>
                </a:prstGeom>
              </p:spPr>
            </p:pic>
            <p:cxnSp>
              <p:nvCxnSpPr>
                <p:cNvPr id="14" name="Gerade Verbindung mit Pfeil 13"/>
                <p:cNvCxnSpPr>
                  <a:cxnSpLocks noChangeAspect="1"/>
                </p:cNvCxnSpPr>
                <p:nvPr/>
              </p:nvCxnSpPr>
              <p:spPr>
                <a:xfrm>
                  <a:off x="6946638" y="2794047"/>
                  <a:ext cx="686130" cy="0"/>
                </a:xfrm>
                <a:prstGeom prst="straightConnector1">
                  <a:avLst/>
                </a:prstGeom>
                <a:ln w="28575">
                  <a:headEnd type="triangle"/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5" name="Textfeld 17"/>
                <p:cNvSpPr txBox="1">
                  <a:spLocks noChangeAspect="1"/>
                </p:cNvSpPr>
                <p:nvPr/>
              </p:nvSpPr>
              <p:spPr bwMode="auto">
                <a:xfrm>
                  <a:off x="7021665" y="2550818"/>
                  <a:ext cx="675901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1pPr>
                  <a:lvl2pPr marL="3392488" indent="-1303338">
                    <a:spcBef>
                      <a:spcPct val="20000"/>
                    </a:spcBef>
                    <a:buChar char="–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2pPr>
                  <a:lvl3pPr marL="5219700" indent="-1044575">
                    <a:spcBef>
                      <a:spcPct val="20000"/>
                    </a:spcBef>
                    <a:buChar char="•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3pPr>
                  <a:lvl4pPr marL="7305675" indent="-1042988">
                    <a:spcBef>
                      <a:spcPct val="20000"/>
                    </a:spcBef>
                    <a:buChar char="–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4pPr>
                  <a:lvl5pPr marL="9391650" indent="-1042988">
                    <a:spcBef>
                      <a:spcPct val="20000"/>
                    </a:spcBef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5pPr>
                  <a:lvl6pPr marL="9848850" indent="-1042988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6pPr>
                  <a:lvl7pPr marL="10306050" indent="-1042988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7pPr>
                  <a:lvl8pPr marL="10763250" indent="-1042988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8pPr>
                  <a:lvl9pPr marL="11220450" indent="-1042988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de-DE" sz="1400" dirty="0">
                      <a:latin typeface="Arial" panose="020B0604020202020204" pitchFamily="34" charset="0"/>
                    </a:rPr>
                    <a:t>8 nm</a:t>
                  </a:r>
                </a:p>
              </p:txBody>
            </p:sp>
            <p:cxnSp>
              <p:nvCxnSpPr>
                <p:cNvPr id="16" name="Gerade Verbindung mit Pfeil 15"/>
                <p:cNvCxnSpPr>
                  <a:cxnSpLocks noChangeAspect="1"/>
                </p:cNvCxnSpPr>
                <p:nvPr/>
              </p:nvCxnSpPr>
              <p:spPr>
                <a:xfrm>
                  <a:off x="7084739" y="2412319"/>
                  <a:ext cx="380549" cy="5679"/>
                </a:xfrm>
                <a:prstGeom prst="straightConnector1">
                  <a:avLst/>
                </a:prstGeom>
                <a:ln w="28575">
                  <a:headEnd type="triangle"/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7" name="Textfeld 6"/>
                <p:cNvSpPr txBox="1">
                  <a:spLocks noChangeAspect="1"/>
                </p:cNvSpPr>
                <p:nvPr/>
              </p:nvSpPr>
              <p:spPr bwMode="auto">
                <a:xfrm>
                  <a:off x="7000892" y="2140999"/>
                  <a:ext cx="696674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1pPr>
                  <a:lvl2pPr marL="3392488" indent="-1303338">
                    <a:spcBef>
                      <a:spcPct val="20000"/>
                    </a:spcBef>
                    <a:buChar char="–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2pPr>
                  <a:lvl3pPr marL="5219700" indent="-1044575">
                    <a:spcBef>
                      <a:spcPct val="20000"/>
                    </a:spcBef>
                    <a:buChar char="•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3pPr>
                  <a:lvl4pPr marL="7305675" indent="-1042988">
                    <a:spcBef>
                      <a:spcPct val="20000"/>
                    </a:spcBef>
                    <a:buChar char="–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4pPr>
                  <a:lvl5pPr marL="9391650" indent="-1042988">
                    <a:spcBef>
                      <a:spcPct val="20000"/>
                    </a:spcBef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5pPr>
                  <a:lvl6pPr marL="9848850" indent="-1042988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6pPr>
                  <a:lvl7pPr marL="10306050" indent="-1042988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7pPr>
                  <a:lvl8pPr marL="10763250" indent="-1042988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8pPr>
                  <a:lvl9pPr marL="11220450" indent="-1042988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de-DE" sz="1400" dirty="0">
                      <a:latin typeface="Arial" panose="020B0604020202020204" pitchFamily="34" charset="0"/>
                    </a:rPr>
                    <a:t>3 nm</a:t>
                  </a:r>
                </a:p>
              </p:txBody>
            </p:sp>
            <p:cxnSp>
              <p:nvCxnSpPr>
                <p:cNvPr id="18" name="Gerade Verbindung mit Pfeil 17"/>
                <p:cNvCxnSpPr/>
                <p:nvPr/>
              </p:nvCxnSpPr>
              <p:spPr>
                <a:xfrm>
                  <a:off x="7956376" y="1601753"/>
                  <a:ext cx="0" cy="1611223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" name="Textfeld 18"/>
                <p:cNvSpPr txBox="1"/>
                <p:nvPr/>
              </p:nvSpPr>
              <p:spPr>
                <a:xfrm>
                  <a:off x="7921702" y="2252568"/>
                  <a:ext cx="400110" cy="688650"/>
                </a:xfrm>
                <a:prstGeom prst="rect">
                  <a:avLst/>
                </a:prstGeom>
                <a:noFill/>
              </p:spPr>
              <p:txBody>
                <a:bodyPr vert="vert270" wrap="none" rtlCol="0">
                  <a:spAutoFit/>
                </a:bodyPr>
                <a:lstStyle/>
                <a:p>
                  <a:r>
                    <a:rPr lang="en-US" sz="1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200 nm</a:t>
                  </a:r>
                </a:p>
              </p:txBody>
            </p:sp>
          </p:grpSp>
          <p:grpSp>
            <p:nvGrpSpPr>
              <p:cNvPr id="20" name="Gruppieren 19"/>
              <p:cNvGrpSpPr/>
              <p:nvPr/>
            </p:nvGrpSpPr>
            <p:grpSpPr>
              <a:xfrm>
                <a:off x="7904117" y="115292"/>
                <a:ext cx="1725850" cy="2160000"/>
                <a:chOff x="6550403" y="3938110"/>
                <a:chExt cx="1725850" cy="2160000"/>
              </a:xfrm>
            </p:grpSpPr>
            <p:pic>
              <p:nvPicPr>
                <p:cNvPr id="21" name="Grafik 20"/>
                <p:cNvPicPr>
                  <a:picLocks noChangeAspect="1"/>
                </p:cNvPicPr>
                <p:nvPr/>
              </p:nvPicPr>
              <p:blipFill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8188" t="10925" r="38188" b="10925"/>
                <a:stretch/>
              </p:blipFill>
              <p:spPr>
                <a:xfrm>
                  <a:off x="6550403" y="3938110"/>
                  <a:ext cx="1472726" cy="2160000"/>
                </a:xfrm>
                <a:prstGeom prst="rect">
                  <a:avLst/>
                </a:prstGeom>
              </p:spPr>
            </p:pic>
            <p:cxnSp>
              <p:nvCxnSpPr>
                <p:cNvPr id="22" name="Gerade Verbindung mit Pfeil 21"/>
                <p:cNvCxnSpPr>
                  <a:cxnSpLocks noChangeAspect="1"/>
                </p:cNvCxnSpPr>
                <p:nvPr/>
              </p:nvCxnSpPr>
              <p:spPr>
                <a:xfrm>
                  <a:off x="6946638" y="5158002"/>
                  <a:ext cx="686130" cy="0"/>
                </a:xfrm>
                <a:prstGeom prst="straightConnector1">
                  <a:avLst/>
                </a:prstGeom>
                <a:ln w="28575">
                  <a:headEnd type="triangle"/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3" name="Textfeld 17"/>
                <p:cNvSpPr txBox="1">
                  <a:spLocks noChangeAspect="1"/>
                </p:cNvSpPr>
                <p:nvPr/>
              </p:nvSpPr>
              <p:spPr bwMode="auto">
                <a:xfrm>
                  <a:off x="7021665" y="4914773"/>
                  <a:ext cx="675901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1pPr>
                  <a:lvl2pPr marL="3392488" indent="-1303338">
                    <a:spcBef>
                      <a:spcPct val="20000"/>
                    </a:spcBef>
                    <a:buChar char="–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2pPr>
                  <a:lvl3pPr marL="5219700" indent="-1044575">
                    <a:spcBef>
                      <a:spcPct val="20000"/>
                    </a:spcBef>
                    <a:buChar char="•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3pPr>
                  <a:lvl4pPr marL="7305675" indent="-1042988">
                    <a:spcBef>
                      <a:spcPct val="20000"/>
                    </a:spcBef>
                    <a:buChar char="–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4pPr>
                  <a:lvl5pPr marL="9391650" indent="-1042988">
                    <a:spcBef>
                      <a:spcPct val="20000"/>
                    </a:spcBef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5pPr>
                  <a:lvl6pPr marL="9848850" indent="-1042988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6pPr>
                  <a:lvl7pPr marL="10306050" indent="-1042988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7pPr>
                  <a:lvl8pPr marL="10763250" indent="-1042988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8pPr>
                  <a:lvl9pPr marL="11220450" indent="-1042988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de-DE" sz="1400" dirty="0">
                      <a:latin typeface="Arial" panose="020B0604020202020204" pitchFamily="34" charset="0"/>
                    </a:rPr>
                    <a:t>16 nm</a:t>
                  </a:r>
                </a:p>
              </p:txBody>
            </p:sp>
            <p:cxnSp>
              <p:nvCxnSpPr>
                <p:cNvPr id="24" name="Gerade Verbindung mit Pfeil 23"/>
                <p:cNvCxnSpPr>
                  <a:cxnSpLocks noChangeAspect="1"/>
                </p:cNvCxnSpPr>
                <p:nvPr/>
              </p:nvCxnSpPr>
              <p:spPr>
                <a:xfrm>
                  <a:off x="7084739" y="4776274"/>
                  <a:ext cx="380549" cy="5679"/>
                </a:xfrm>
                <a:prstGeom prst="straightConnector1">
                  <a:avLst/>
                </a:prstGeom>
                <a:ln w="28575">
                  <a:headEnd type="triangle"/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5" name="Textfeld 6"/>
                <p:cNvSpPr txBox="1">
                  <a:spLocks noChangeAspect="1"/>
                </p:cNvSpPr>
                <p:nvPr/>
              </p:nvSpPr>
              <p:spPr bwMode="auto">
                <a:xfrm>
                  <a:off x="6936094" y="4439880"/>
                  <a:ext cx="696674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1pPr>
                  <a:lvl2pPr marL="3392488" indent="-1303338">
                    <a:spcBef>
                      <a:spcPct val="20000"/>
                    </a:spcBef>
                    <a:buChar char="–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2pPr>
                  <a:lvl3pPr marL="5219700" indent="-1044575">
                    <a:spcBef>
                      <a:spcPct val="20000"/>
                    </a:spcBef>
                    <a:buChar char="•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3pPr>
                  <a:lvl4pPr marL="7305675" indent="-1042988">
                    <a:spcBef>
                      <a:spcPct val="20000"/>
                    </a:spcBef>
                    <a:buChar char="–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4pPr>
                  <a:lvl5pPr marL="9391650" indent="-1042988">
                    <a:spcBef>
                      <a:spcPct val="20000"/>
                    </a:spcBef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5pPr>
                  <a:lvl6pPr marL="9848850" indent="-1042988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6pPr>
                  <a:lvl7pPr marL="10306050" indent="-1042988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7pPr>
                  <a:lvl8pPr marL="10763250" indent="-1042988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8pPr>
                  <a:lvl9pPr marL="11220450" indent="-1042988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6800">
                      <a:solidFill>
                        <a:schemeClr val="tx1"/>
                      </a:solidFill>
                      <a:latin typeface="Charter" pitchFamily="2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de-DE" sz="1400" dirty="0">
                      <a:latin typeface="Arial" panose="020B0604020202020204" pitchFamily="34" charset="0"/>
                    </a:rPr>
                    <a:t>12 nm</a:t>
                  </a:r>
                </a:p>
              </p:txBody>
            </p:sp>
            <p:cxnSp>
              <p:nvCxnSpPr>
                <p:cNvPr id="26" name="Gerade Verbindung mit Pfeil 25"/>
                <p:cNvCxnSpPr/>
                <p:nvPr/>
              </p:nvCxnSpPr>
              <p:spPr>
                <a:xfrm>
                  <a:off x="7940327" y="3970662"/>
                  <a:ext cx="0" cy="1611223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7" name="Textfeld 26"/>
                <p:cNvSpPr txBox="1"/>
                <p:nvPr/>
              </p:nvSpPr>
              <p:spPr>
                <a:xfrm>
                  <a:off x="7876143" y="4593769"/>
                  <a:ext cx="400110" cy="688650"/>
                </a:xfrm>
                <a:prstGeom prst="rect">
                  <a:avLst/>
                </a:prstGeom>
                <a:noFill/>
              </p:spPr>
              <p:txBody>
                <a:bodyPr vert="vert270" wrap="none" rtlCol="0">
                  <a:spAutoFit/>
                </a:bodyPr>
                <a:lstStyle/>
                <a:p>
                  <a:r>
                    <a:rPr lang="en-US" sz="1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500 nm</a:t>
                  </a:r>
                </a:p>
              </p:txBody>
            </p:sp>
          </p:grpSp>
          <p:grpSp>
            <p:nvGrpSpPr>
              <p:cNvPr id="2" name="Gruppieren 1"/>
              <p:cNvGrpSpPr/>
              <p:nvPr/>
            </p:nvGrpSpPr>
            <p:grpSpPr>
              <a:xfrm>
                <a:off x="283365" y="107013"/>
                <a:ext cx="2683750" cy="2227028"/>
                <a:chOff x="3076209" y="1572843"/>
                <a:chExt cx="2597783" cy="2170520"/>
              </a:xfrm>
            </p:grpSpPr>
            <p:grpSp>
              <p:nvGrpSpPr>
                <p:cNvPr id="3" name="Gruppieren 2"/>
                <p:cNvGrpSpPr/>
                <p:nvPr/>
              </p:nvGrpSpPr>
              <p:grpSpPr>
                <a:xfrm>
                  <a:off x="3076209" y="1572843"/>
                  <a:ext cx="2577441" cy="2170520"/>
                  <a:chOff x="3076209" y="1572843"/>
                  <a:chExt cx="2577441" cy="2170520"/>
                </a:xfrm>
              </p:grpSpPr>
              <p:pic>
                <p:nvPicPr>
                  <p:cNvPr id="5" name="Picture 3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3076209" y="1572843"/>
                    <a:ext cx="2577441" cy="2170520"/>
                  </a:xfrm>
                  <a:prstGeom prst="rect">
                    <a:avLst/>
                  </a:prstGeom>
                  <a:noFill/>
                  <a:ln w="76200">
                    <a:noFill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6" name="Abgerundetes Rechteck 5"/>
                  <p:cNvSpPr/>
                  <p:nvPr/>
                </p:nvSpPr>
                <p:spPr>
                  <a:xfrm>
                    <a:off x="5149594" y="3565773"/>
                    <a:ext cx="504056" cy="144017"/>
                  </a:xfrm>
                  <a:prstGeom prst="round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4" name="Textfeld 3"/>
                <p:cNvSpPr txBox="1"/>
                <p:nvPr/>
              </p:nvSpPr>
              <p:spPr>
                <a:xfrm>
                  <a:off x="5122844" y="3510824"/>
                  <a:ext cx="551148" cy="2249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00 nm</a:t>
                  </a:r>
                </a:p>
              </p:txBody>
            </p:sp>
          </p:grpSp>
          <p:pic>
            <p:nvPicPr>
              <p:cNvPr id="50" name="Grafik 49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401" t="9150" r="37400" b="10926"/>
              <a:stretch/>
            </p:blipFill>
            <p:spPr>
              <a:xfrm>
                <a:off x="294299" y="2798455"/>
                <a:ext cx="1843405" cy="2592288"/>
              </a:xfrm>
              <a:prstGeom prst="rect">
                <a:avLst/>
              </a:prstGeom>
            </p:spPr>
          </p:pic>
          <p:sp>
            <p:nvSpPr>
              <p:cNvPr id="52" name="Explosion 1 51"/>
              <p:cNvSpPr/>
              <p:nvPr/>
            </p:nvSpPr>
            <p:spPr>
              <a:xfrm>
                <a:off x="620175" y="2793870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" name="Explosion 1 52"/>
              <p:cNvSpPr/>
              <p:nvPr/>
            </p:nvSpPr>
            <p:spPr>
              <a:xfrm>
                <a:off x="825510" y="2813357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" name="Explosion 1 53"/>
              <p:cNvSpPr/>
              <p:nvPr/>
            </p:nvSpPr>
            <p:spPr>
              <a:xfrm>
                <a:off x="1580500" y="2813037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" name="Explosion 1 54"/>
              <p:cNvSpPr/>
              <p:nvPr/>
            </p:nvSpPr>
            <p:spPr>
              <a:xfrm>
                <a:off x="1757246" y="2811281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" name="Explosion 1 55"/>
              <p:cNvSpPr/>
              <p:nvPr/>
            </p:nvSpPr>
            <p:spPr>
              <a:xfrm>
                <a:off x="868295" y="3000736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Explosion 1 56"/>
              <p:cNvSpPr/>
              <p:nvPr/>
            </p:nvSpPr>
            <p:spPr>
              <a:xfrm>
                <a:off x="1417428" y="3031558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" name="Explosion 1 57"/>
              <p:cNvSpPr/>
              <p:nvPr/>
            </p:nvSpPr>
            <p:spPr>
              <a:xfrm>
                <a:off x="795451" y="3240816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" name="Explosion 1 58"/>
              <p:cNvSpPr/>
              <p:nvPr/>
            </p:nvSpPr>
            <p:spPr>
              <a:xfrm>
                <a:off x="825509" y="3440225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" name="Explosion 1 59"/>
              <p:cNvSpPr/>
              <p:nvPr/>
            </p:nvSpPr>
            <p:spPr>
              <a:xfrm>
                <a:off x="757721" y="3619369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" name="Explosion 1 60"/>
              <p:cNvSpPr/>
              <p:nvPr/>
            </p:nvSpPr>
            <p:spPr>
              <a:xfrm>
                <a:off x="864592" y="3860535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" name="Explosion 1 61"/>
              <p:cNvSpPr/>
              <p:nvPr/>
            </p:nvSpPr>
            <p:spPr>
              <a:xfrm>
                <a:off x="752665" y="4274869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3" name="Explosion 1 62"/>
              <p:cNvSpPr/>
              <p:nvPr/>
            </p:nvSpPr>
            <p:spPr>
              <a:xfrm>
                <a:off x="912910" y="4554317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4" name="Explosion 1 63"/>
              <p:cNvSpPr/>
              <p:nvPr/>
            </p:nvSpPr>
            <p:spPr>
              <a:xfrm>
                <a:off x="1482521" y="4494243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" name="Explosion 1 64"/>
              <p:cNvSpPr/>
              <p:nvPr/>
            </p:nvSpPr>
            <p:spPr>
              <a:xfrm>
                <a:off x="1546642" y="4274869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6" name="Explosion 1 65"/>
              <p:cNvSpPr/>
              <p:nvPr/>
            </p:nvSpPr>
            <p:spPr>
              <a:xfrm>
                <a:off x="1459429" y="4071099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" name="Explosion 1 66"/>
              <p:cNvSpPr/>
              <p:nvPr/>
            </p:nvSpPr>
            <p:spPr>
              <a:xfrm>
                <a:off x="1373858" y="3802645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" name="Explosion 1 67"/>
              <p:cNvSpPr/>
              <p:nvPr/>
            </p:nvSpPr>
            <p:spPr>
              <a:xfrm>
                <a:off x="1484086" y="3556293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9" name="Explosion 1 68"/>
              <p:cNvSpPr/>
              <p:nvPr/>
            </p:nvSpPr>
            <p:spPr>
              <a:xfrm>
                <a:off x="1564389" y="3362992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0" name="Grafik 29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401" t="9150" r="37400" b="10926"/>
              <a:stretch/>
            </p:blipFill>
            <p:spPr>
              <a:xfrm>
                <a:off x="5722134" y="2798455"/>
                <a:ext cx="1843405" cy="2592288"/>
              </a:xfrm>
              <a:prstGeom prst="rect">
                <a:avLst/>
              </a:prstGeom>
            </p:spPr>
          </p:pic>
          <p:sp>
            <p:nvSpPr>
              <p:cNvPr id="31" name="Freihandform 30"/>
              <p:cNvSpPr/>
              <p:nvPr/>
            </p:nvSpPr>
            <p:spPr>
              <a:xfrm>
                <a:off x="6216627" y="3294539"/>
                <a:ext cx="184935" cy="133564"/>
              </a:xfrm>
              <a:custGeom>
                <a:avLst/>
                <a:gdLst>
                  <a:gd name="connsiteX0" fmla="*/ 0 w 184935"/>
                  <a:gd name="connsiteY0" fmla="*/ 0 h 133564"/>
                  <a:gd name="connsiteX1" fmla="*/ 61645 w 184935"/>
                  <a:gd name="connsiteY1" fmla="*/ 10274 h 133564"/>
                  <a:gd name="connsiteX2" fmla="*/ 71919 w 184935"/>
                  <a:gd name="connsiteY2" fmla="*/ 41096 h 133564"/>
                  <a:gd name="connsiteX3" fmla="*/ 92467 w 184935"/>
                  <a:gd name="connsiteY3" fmla="*/ 113015 h 133564"/>
                  <a:gd name="connsiteX4" fmla="*/ 113016 w 184935"/>
                  <a:gd name="connsiteY4" fmla="*/ 133564 h 133564"/>
                  <a:gd name="connsiteX5" fmla="*/ 154112 w 184935"/>
                  <a:gd name="connsiteY5" fmla="*/ 123290 h 133564"/>
                  <a:gd name="connsiteX6" fmla="*/ 184935 w 184935"/>
                  <a:gd name="connsiteY6" fmla="*/ 102741 h 1335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4935" h="133564">
                    <a:moveTo>
                      <a:pt x="0" y="0"/>
                    </a:moveTo>
                    <a:cubicBezTo>
                      <a:pt x="20548" y="3425"/>
                      <a:pt x="43558" y="-61"/>
                      <a:pt x="61645" y="10274"/>
                    </a:cubicBezTo>
                    <a:cubicBezTo>
                      <a:pt x="71048" y="15647"/>
                      <a:pt x="68944" y="30683"/>
                      <a:pt x="71919" y="41096"/>
                    </a:cubicBezTo>
                    <a:cubicBezTo>
                      <a:pt x="74362" y="49645"/>
                      <a:pt x="85748" y="101818"/>
                      <a:pt x="92467" y="113015"/>
                    </a:cubicBezTo>
                    <a:cubicBezTo>
                      <a:pt x="97451" y="121321"/>
                      <a:pt x="106166" y="126714"/>
                      <a:pt x="113016" y="133564"/>
                    </a:cubicBezTo>
                    <a:cubicBezTo>
                      <a:pt x="126715" y="130139"/>
                      <a:pt x="141482" y="129605"/>
                      <a:pt x="154112" y="123290"/>
                    </a:cubicBezTo>
                    <a:cubicBezTo>
                      <a:pt x="200052" y="100319"/>
                      <a:pt x="156853" y="102741"/>
                      <a:pt x="184935" y="102741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Freihandform 31"/>
              <p:cNvSpPr/>
              <p:nvPr/>
            </p:nvSpPr>
            <p:spPr>
              <a:xfrm>
                <a:off x="6288546" y="3171249"/>
                <a:ext cx="143838" cy="174660"/>
              </a:xfrm>
              <a:custGeom>
                <a:avLst/>
                <a:gdLst>
                  <a:gd name="connsiteX0" fmla="*/ 0 w 143838"/>
                  <a:gd name="connsiteY0" fmla="*/ 0 h 174660"/>
                  <a:gd name="connsiteX1" fmla="*/ 51371 w 143838"/>
                  <a:gd name="connsiteY1" fmla="*/ 20548 h 174660"/>
                  <a:gd name="connsiteX2" fmla="*/ 82193 w 143838"/>
                  <a:gd name="connsiteY2" fmla="*/ 41096 h 174660"/>
                  <a:gd name="connsiteX3" fmla="*/ 123290 w 143838"/>
                  <a:gd name="connsiteY3" fmla="*/ 51371 h 174660"/>
                  <a:gd name="connsiteX4" fmla="*/ 133564 w 143838"/>
                  <a:gd name="connsiteY4" fmla="*/ 143838 h 174660"/>
                  <a:gd name="connsiteX5" fmla="*/ 143838 w 143838"/>
                  <a:gd name="connsiteY5" fmla="*/ 174660 h 17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3838" h="174660">
                    <a:moveTo>
                      <a:pt x="0" y="0"/>
                    </a:moveTo>
                    <a:cubicBezTo>
                      <a:pt x="17124" y="6849"/>
                      <a:pt x="34875" y="12300"/>
                      <a:pt x="51371" y="20548"/>
                    </a:cubicBezTo>
                    <a:cubicBezTo>
                      <a:pt x="62415" y="26070"/>
                      <a:pt x="70844" y="36232"/>
                      <a:pt x="82193" y="41096"/>
                    </a:cubicBezTo>
                    <a:cubicBezTo>
                      <a:pt x="95172" y="46658"/>
                      <a:pt x="109591" y="47946"/>
                      <a:pt x="123290" y="51371"/>
                    </a:cubicBezTo>
                    <a:cubicBezTo>
                      <a:pt x="126715" y="82193"/>
                      <a:pt x="128466" y="113248"/>
                      <a:pt x="133564" y="143838"/>
                    </a:cubicBezTo>
                    <a:cubicBezTo>
                      <a:pt x="135344" y="154520"/>
                      <a:pt x="143838" y="174660"/>
                      <a:pt x="143838" y="174660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Freihandform 32"/>
              <p:cNvSpPr/>
              <p:nvPr/>
            </p:nvSpPr>
            <p:spPr>
              <a:xfrm>
                <a:off x="6185805" y="3541118"/>
                <a:ext cx="205483" cy="82194"/>
              </a:xfrm>
              <a:custGeom>
                <a:avLst/>
                <a:gdLst>
                  <a:gd name="connsiteX0" fmla="*/ 0 w 205483"/>
                  <a:gd name="connsiteY0" fmla="*/ 82194 h 82194"/>
                  <a:gd name="connsiteX1" fmla="*/ 51370 w 205483"/>
                  <a:gd name="connsiteY1" fmla="*/ 71920 h 82194"/>
                  <a:gd name="connsiteX2" fmla="*/ 123289 w 205483"/>
                  <a:gd name="connsiteY2" fmla="*/ 0 h 82194"/>
                  <a:gd name="connsiteX3" fmla="*/ 174660 w 205483"/>
                  <a:gd name="connsiteY3" fmla="*/ 30823 h 82194"/>
                  <a:gd name="connsiteX4" fmla="*/ 205483 w 205483"/>
                  <a:gd name="connsiteY4" fmla="*/ 0 h 821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5483" h="82194">
                    <a:moveTo>
                      <a:pt x="0" y="82194"/>
                    </a:moveTo>
                    <a:cubicBezTo>
                      <a:pt x="17123" y="78769"/>
                      <a:pt x="37586" y="82641"/>
                      <a:pt x="51370" y="71920"/>
                    </a:cubicBezTo>
                    <a:cubicBezTo>
                      <a:pt x="175023" y="-24255"/>
                      <a:pt x="35470" y="29276"/>
                      <a:pt x="123289" y="0"/>
                    </a:cubicBezTo>
                    <a:cubicBezTo>
                      <a:pt x="135589" y="12300"/>
                      <a:pt x="152431" y="35269"/>
                      <a:pt x="174660" y="30823"/>
                    </a:cubicBezTo>
                    <a:cubicBezTo>
                      <a:pt x="174664" y="30822"/>
                      <a:pt x="200345" y="5139"/>
                      <a:pt x="205483" y="0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" name="Freihandform 33"/>
              <p:cNvSpPr/>
              <p:nvPr/>
            </p:nvSpPr>
            <p:spPr>
              <a:xfrm>
                <a:off x="6288546" y="3628841"/>
                <a:ext cx="236306" cy="199954"/>
              </a:xfrm>
              <a:custGeom>
                <a:avLst/>
                <a:gdLst>
                  <a:gd name="connsiteX0" fmla="*/ 0 w 236306"/>
                  <a:gd name="connsiteY0" fmla="*/ 199954 h 199954"/>
                  <a:gd name="connsiteX1" fmla="*/ 102742 w 236306"/>
                  <a:gd name="connsiteY1" fmla="*/ 189680 h 199954"/>
                  <a:gd name="connsiteX2" fmla="*/ 154112 w 236306"/>
                  <a:gd name="connsiteY2" fmla="*/ 138309 h 199954"/>
                  <a:gd name="connsiteX3" fmla="*/ 174661 w 236306"/>
                  <a:gd name="connsiteY3" fmla="*/ 117761 h 199954"/>
                  <a:gd name="connsiteX4" fmla="*/ 184935 w 236306"/>
                  <a:gd name="connsiteY4" fmla="*/ 4745 h 199954"/>
                  <a:gd name="connsiteX5" fmla="*/ 236306 w 236306"/>
                  <a:gd name="connsiteY5" fmla="*/ 15019 h 1999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36306" h="199954">
                    <a:moveTo>
                      <a:pt x="0" y="199954"/>
                    </a:moveTo>
                    <a:cubicBezTo>
                      <a:pt x="34247" y="196529"/>
                      <a:pt x="70786" y="202463"/>
                      <a:pt x="102742" y="189680"/>
                    </a:cubicBezTo>
                    <a:cubicBezTo>
                      <a:pt x="125226" y="180686"/>
                      <a:pt x="136988" y="155433"/>
                      <a:pt x="154112" y="138309"/>
                    </a:cubicBezTo>
                    <a:lnTo>
                      <a:pt x="174661" y="117761"/>
                    </a:lnTo>
                    <a:cubicBezTo>
                      <a:pt x="178086" y="80089"/>
                      <a:pt x="165473" y="37182"/>
                      <a:pt x="184935" y="4745"/>
                    </a:cubicBezTo>
                    <a:cubicBezTo>
                      <a:pt x="193919" y="-10229"/>
                      <a:pt x="236306" y="15019"/>
                      <a:pt x="236306" y="15019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Freihandform 34"/>
              <p:cNvSpPr/>
              <p:nvPr/>
            </p:nvSpPr>
            <p:spPr>
              <a:xfrm>
                <a:off x="6298820" y="3993181"/>
                <a:ext cx="143838" cy="256854"/>
              </a:xfrm>
              <a:custGeom>
                <a:avLst/>
                <a:gdLst>
                  <a:gd name="connsiteX0" fmla="*/ 0 w 143838"/>
                  <a:gd name="connsiteY0" fmla="*/ 0 h 256854"/>
                  <a:gd name="connsiteX1" fmla="*/ 20549 w 143838"/>
                  <a:gd name="connsiteY1" fmla="*/ 51371 h 256854"/>
                  <a:gd name="connsiteX2" fmla="*/ 71919 w 143838"/>
                  <a:gd name="connsiteY2" fmla="*/ 133564 h 256854"/>
                  <a:gd name="connsiteX3" fmla="*/ 123290 w 143838"/>
                  <a:gd name="connsiteY3" fmla="*/ 143839 h 256854"/>
                  <a:gd name="connsiteX4" fmla="*/ 133564 w 143838"/>
                  <a:gd name="connsiteY4" fmla="*/ 195209 h 256854"/>
                  <a:gd name="connsiteX5" fmla="*/ 143838 w 143838"/>
                  <a:gd name="connsiteY5" fmla="*/ 256854 h 2568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3838" h="256854">
                    <a:moveTo>
                      <a:pt x="0" y="0"/>
                    </a:moveTo>
                    <a:cubicBezTo>
                      <a:pt x="6850" y="17124"/>
                      <a:pt x="14246" y="34039"/>
                      <a:pt x="20549" y="51371"/>
                    </a:cubicBezTo>
                    <a:cubicBezTo>
                      <a:pt x="37054" y="96761"/>
                      <a:pt x="27605" y="116946"/>
                      <a:pt x="71919" y="133564"/>
                    </a:cubicBezTo>
                    <a:cubicBezTo>
                      <a:pt x="88270" y="139696"/>
                      <a:pt x="106166" y="140414"/>
                      <a:pt x="123290" y="143839"/>
                    </a:cubicBezTo>
                    <a:cubicBezTo>
                      <a:pt x="126715" y="160962"/>
                      <a:pt x="130440" y="178028"/>
                      <a:pt x="133564" y="195209"/>
                    </a:cubicBezTo>
                    <a:cubicBezTo>
                      <a:pt x="137290" y="215705"/>
                      <a:pt x="143838" y="256854"/>
                      <a:pt x="143838" y="256854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" name="Freihandform 35"/>
              <p:cNvSpPr/>
              <p:nvPr/>
            </p:nvSpPr>
            <p:spPr>
              <a:xfrm>
                <a:off x="6206353" y="4330544"/>
                <a:ext cx="318513" cy="105848"/>
              </a:xfrm>
              <a:custGeom>
                <a:avLst/>
                <a:gdLst>
                  <a:gd name="connsiteX0" fmla="*/ 0 w 318513"/>
                  <a:gd name="connsiteY0" fmla="*/ 94152 h 105848"/>
                  <a:gd name="connsiteX1" fmla="*/ 174661 w 318513"/>
                  <a:gd name="connsiteY1" fmla="*/ 94152 h 105848"/>
                  <a:gd name="connsiteX2" fmla="*/ 195209 w 318513"/>
                  <a:gd name="connsiteY2" fmla="*/ 32507 h 105848"/>
                  <a:gd name="connsiteX3" fmla="*/ 205483 w 318513"/>
                  <a:gd name="connsiteY3" fmla="*/ 1685 h 105848"/>
                  <a:gd name="connsiteX4" fmla="*/ 184935 w 318513"/>
                  <a:gd name="connsiteY4" fmla="*/ 32507 h 105848"/>
                  <a:gd name="connsiteX5" fmla="*/ 195209 w 318513"/>
                  <a:gd name="connsiteY5" fmla="*/ 63330 h 105848"/>
                  <a:gd name="connsiteX6" fmla="*/ 205483 w 318513"/>
                  <a:gd name="connsiteY6" fmla="*/ 22233 h 105848"/>
                  <a:gd name="connsiteX7" fmla="*/ 184935 w 318513"/>
                  <a:gd name="connsiteY7" fmla="*/ 53055 h 105848"/>
                  <a:gd name="connsiteX8" fmla="*/ 287676 w 318513"/>
                  <a:gd name="connsiteY8" fmla="*/ 63330 h 105848"/>
                  <a:gd name="connsiteX9" fmla="*/ 308225 w 318513"/>
                  <a:gd name="connsiteY9" fmla="*/ 83878 h 105848"/>
                  <a:gd name="connsiteX10" fmla="*/ 318499 w 318513"/>
                  <a:gd name="connsiteY10" fmla="*/ 32507 h 1058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18513" h="105848">
                    <a:moveTo>
                      <a:pt x="0" y="94152"/>
                    </a:moveTo>
                    <a:cubicBezTo>
                      <a:pt x="39315" y="99066"/>
                      <a:pt x="137475" y="117815"/>
                      <a:pt x="174661" y="94152"/>
                    </a:cubicBezTo>
                    <a:cubicBezTo>
                      <a:pt x="192935" y="82523"/>
                      <a:pt x="188360" y="53055"/>
                      <a:pt x="195209" y="32507"/>
                    </a:cubicBezTo>
                    <a:cubicBezTo>
                      <a:pt x="198634" y="22233"/>
                      <a:pt x="211490" y="-7326"/>
                      <a:pt x="205483" y="1685"/>
                    </a:cubicBezTo>
                    <a:lnTo>
                      <a:pt x="184935" y="32507"/>
                    </a:lnTo>
                    <a:cubicBezTo>
                      <a:pt x="188360" y="42781"/>
                      <a:pt x="185522" y="68173"/>
                      <a:pt x="195209" y="63330"/>
                    </a:cubicBezTo>
                    <a:cubicBezTo>
                      <a:pt x="207839" y="57015"/>
                      <a:pt x="215467" y="32218"/>
                      <a:pt x="205483" y="22233"/>
                    </a:cubicBezTo>
                    <a:cubicBezTo>
                      <a:pt x="196752" y="13501"/>
                      <a:pt x="191784" y="42781"/>
                      <a:pt x="184935" y="53055"/>
                    </a:cubicBezTo>
                    <a:cubicBezTo>
                      <a:pt x="219182" y="56480"/>
                      <a:pt x="254286" y="54982"/>
                      <a:pt x="287676" y="63330"/>
                    </a:cubicBezTo>
                    <a:cubicBezTo>
                      <a:pt x="297073" y="65679"/>
                      <a:pt x="300165" y="89251"/>
                      <a:pt x="308225" y="83878"/>
                    </a:cubicBezTo>
                    <a:cubicBezTo>
                      <a:pt x="319330" y="76475"/>
                      <a:pt x="318499" y="47924"/>
                      <a:pt x="318499" y="32507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" name="Freihandform 36"/>
              <p:cNvSpPr/>
              <p:nvPr/>
            </p:nvSpPr>
            <p:spPr>
              <a:xfrm>
                <a:off x="6309094" y="4527438"/>
                <a:ext cx="308225" cy="143838"/>
              </a:xfrm>
              <a:custGeom>
                <a:avLst/>
                <a:gdLst>
                  <a:gd name="connsiteX0" fmla="*/ 0 w 308225"/>
                  <a:gd name="connsiteY0" fmla="*/ 143838 h 143838"/>
                  <a:gd name="connsiteX1" fmla="*/ 61645 w 308225"/>
                  <a:gd name="connsiteY1" fmla="*/ 133564 h 143838"/>
                  <a:gd name="connsiteX2" fmla="*/ 102742 w 308225"/>
                  <a:gd name="connsiteY2" fmla="*/ 123289 h 143838"/>
                  <a:gd name="connsiteX3" fmla="*/ 123290 w 308225"/>
                  <a:gd name="connsiteY3" fmla="*/ 82193 h 143838"/>
                  <a:gd name="connsiteX4" fmla="*/ 184935 w 308225"/>
                  <a:gd name="connsiteY4" fmla="*/ 61645 h 143838"/>
                  <a:gd name="connsiteX5" fmla="*/ 205484 w 308225"/>
                  <a:gd name="connsiteY5" fmla="*/ 82193 h 143838"/>
                  <a:gd name="connsiteX6" fmla="*/ 267129 w 308225"/>
                  <a:gd name="connsiteY6" fmla="*/ 20548 h 143838"/>
                  <a:gd name="connsiteX7" fmla="*/ 297951 w 308225"/>
                  <a:gd name="connsiteY7" fmla="*/ 10274 h 143838"/>
                  <a:gd name="connsiteX8" fmla="*/ 308225 w 308225"/>
                  <a:gd name="connsiteY8" fmla="*/ 0 h 1438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08225" h="143838">
                    <a:moveTo>
                      <a:pt x="0" y="143838"/>
                    </a:moveTo>
                    <a:cubicBezTo>
                      <a:pt x="20548" y="140413"/>
                      <a:pt x="41218" y="137650"/>
                      <a:pt x="61645" y="133564"/>
                    </a:cubicBezTo>
                    <a:cubicBezTo>
                      <a:pt x="75491" y="130795"/>
                      <a:pt x="91894" y="132329"/>
                      <a:pt x="102742" y="123289"/>
                    </a:cubicBezTo>
                    <a:cubicBezTo>
                      <a:pt x="114508" y="113484"/>
                      <a:pt x="111037" y="91382"/>
                      <a:pt x="123290" y="82193"/>
                    </a:cubicBezTo>
                    <a:cubicBezTo>
                      <a:pt x="140618" y="69197"/>
                      <a:pt x="184935" y="61645"/>
                      <a:pt x="184935" y="61645"/>
                    </a:cubicBezTo>
                    <a:cubicBezTo>
                      <a:pt x="191785" y="68494"/>
                      <a:pt x="195929" y="83786"/>
                      <a:pt x="205484" y="82193"/>
                    </a:cubicBezTo>
                    <a:cubicBezTo>
                      <a:pt x="255558" y="73847"/>
                      <a:pt x="237730" y="44067"/>
                      <a:pt x="267129" y="20548"/>
                    </a:cubicBezTo>
                    <a:cubicBezTo>
                      <a:pt x="275586" y="13783"/>
                      <a:pt x="288265" y="15117"/>
                      <a:pt x="297951" y="10274"/>
                    </a:cubicBezTo>
                    <a:cubicBezTo>
                      <a:pt x="302283" y="8108"/>
                      <a:pt x="304800" y="3425"/>
                      <a:pt x="308225" y="0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" name="Freihandform 37"/>
              <p:cNvSpPr/>
              <p:nvPr/>
            </p:nvSpPr>
            <p:spPr>
              <a:xfrm>
                <a:off x="5990103" y="2595896"/>
                <a:ext cx="164879" cy="339047"/>
              </a:xfrm>
              <a:custGeom>
                <a:avLst/>
                <a:gdLst>
                  <a:gd name="connsiteX0" fmla="*/ 154605 w 164879"/>
                  <a:gd name="connsiteY0" fmla="*/ 339047 h 339047"/>
                  <a:gd name="connsiteX1" fmla="*/ 144331 w 164879"/>
                  <a:gd name="connsiteY1" fmla="*/ 277402 h 339047"/>
                  <a:gd name="connsiteX2" fmla="*/ 113508 w 164879"/>
                  <a:gd name="connsiteY2" fmla="*/ 236306 h 339047"/>
                  <a:gd name="connsiteX3" fmla="*/ 21041 w 164879"/>
                  <a:gd name="connsiteY3" fmla="*/ 164387 h 339047"/>
                  <a:gd name="connsiteX4" fmla="*/ 493 w 164879"/>
                  <a:gd name="connsiteY4" fmla="*/ 143838 h 339047"/>
                  <a:gd name="connsiteX5" fmla="*/ 10767 w 164879"/>
                  <a:gd name="connsiteY5" fmla="*/ 102742 h 339047"/>
                  <a:gd name="connsiteX6" fmla="*/ 31315 w 164879"/>
                  <a:gd name="connsiteY6" fmla="*/ 82193 h 339047"/>
                  <a:gd name="connsiteX7" fmla="*/ 123782 w 164879"/>
                  <a:gd name="connsiteY7" fmla="*/ 61645 h 339047"/>
                  <a:gd name="connsiteX8" fmla="*/ 154605 w 164879"/>
                  <a:gd name="connsiteY8" fmla="*/ 41097 h 339047"/>
                  <a:gd name="connsiteX9" fmla="*/ 164879 w 164879"/>
                  <a:gd name="connsiteY9" fmla="*/ 0 h 3390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64879" h="339047">
                    <a:moveTo>
                      <a:pt x="154605" y="339047"/>
                    </a:moveTo>
                    <a:cubicBezTo>
                      <a:pt x="151180" y="318499"/>
                      <a:pt x="152068" y="296744"/>
                      <a:pt x="144331" y="277402"/>
                    </a:cubicBezTo>
                    <a:cubicBezTo>
                      <a:pt x="137971" y="261503"/>
                      <a:pt x="124884" y="249104"/>
                      <a:pt x="113508" y="236306"/>
                    </a:cubicBezTo>
                    <a:cubicBezTo>
                      <a:pt x="63746" y="180324"/>
                      <a:pt x="75931" y="191832"/>
                      <a:pt x="21041" y="164387"/>
                    </a:cubicBezTo>
                    <a:cubicBezTo>
                      <a:pt x="14192" y="157537"/>
                      <a:pt x="2085" y="153393"/>
                      <a:pt x="493" y="143838"/>
                    </a:cubicBezTo>
                    <a:cubicBezTo>
                      <a:pt x="-1828" y="129910"/>
                      <a:pt x="4452" y="115372"/>
                      <a:pt x="10767" y="102742"/>
                    </a:cubicBezTo>
                    <a:cubicBezTo>
                      <a:pt x="15099" y="94078"/>
                      <a:pt x="23009" y="87177"/>
                      <a:pt x="31315" y="82193"/>
                    </a:cubicBezTo>
                    <a:cubicBezTo>
                      <a:pt x="50769" y="70520"/>
                      <a:pt x="111336" y="63719"/>
                      <a:pt x="123782" y="61645"/>
                    </a:cubicBezTo>
                    <a:cubicBezTo>
                      <a:pt x="134056" y="54796"/>
                      <a:pt x="147755" y="51371"/>
                      <a:pt x="154605" y="41097"/>
                    </a:cubicBezTo>
                    <a:cubicBezTo>
                      <a:pt x="162438" y="29348"/>
                      <a:pt x="164879" y="0"/>
                      <a:pt x="164879" y="0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" name="Freihandform 38"/>
              <p:cNvSpPr/>
              <p:nvPr/>
            </p:nvSpPr>
            <p:spPr>
              <a:xfrm>
                <a:off x="6257465" y="2719186"/>
                <a:ext cx="61904" cy="195209"/>
              </a:xfrm>
              <a:custGeom>
                <a:avLst/>
                <a:gdLst>
                  <a:gd name="connsiteX0" fmla="*/ 10533 w 61904"/>
                  <a:gd name="connsiteY0" fmla="*/ 195209 h 195209"/>
                  <a:gd name="connsiteX1" fmla="*/ 10533 w 61904"/>
                  <a:gd name="connsiteY1" fmla="*/ 82193 h 195209"/>
                  <a:gd name="connsiteX2" fmla="*/ 41355 w 61904"/>
                  <a:gd name="connsiteY2" fmla="*/ 61645 h 195209"/>
                  <a:gd name="connsiteX3" fmla="*/ 61904 w 61904"/>
                  <a:gd name="connsiteY3" fmla="*/ 0 h 195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1904" h="195209">
                    <a:moveTo>
                      <a:pt x="10533" y="195209"/>
                    </a:moveTo>
                    <a:cubicBezTo>
                      <a:pt x="4572" y="159440"/>
                      <a:pt x="-9848" y="117860"/>
                      <a:pt x="10533" y="82193"/>
                    </a:cubicBezTo>
                    <a:cubicBezTo>
                      <a:pt x="16659" y="71472"/>
                      <a:pt x="31081" y="68494"/>
                      <a:pt x="41355" y="61645"/>
                    </a:cubicBezTo>
                    <a:lnTo>
                      <a:pt x="61904" y="0"/>
                    </a:ln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" name="Freihandform 39"/>
              <p:cNvSpPr/>
              <p:nvPr/>
            </p:nvSpPr>
            <p:spPr>
              <a:xfrm>
                <a:off x="6350191" y="2893847"/>
                <a:ext cx="195353" cy="143838"/>
              </a:xfrm>
              <a:custGeom>
                <a:avLst/>
                <a:gdLst>
                  <a:gd name="connsiteX0" fmla="*/ 0 w 195353"/>
                  <a:gd name="connsiteY0" fmla="*/ 143838 h 143838"/>
                  <a:gd name="connsiteX1" fmla="*/ 61645 w 195353"/>
                  <a:gd name="connsiteY1" fmla="*/ 133564 h 143838"/>
                  <a:gd name="connsiteX2" fmla="*/ 154112 w 195353"/>
                  <a:gd name="connsiteY2" fmla="*/ 71919 h 143838"/>
                  <a:gd name="connsiteX3" fmla="*/ 184935 w 195353"/>
                  <a:gd name="connsiteY3" fmla="*/ 51370 h 143838"/>
                  <a:gd name="connsiteX4" fmla="*/ 195209 w 195353"/>
                  <a:gd name="connsiteY4" fmla="*/ 0 h 1438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5353" h="143838">
                    <a:moveTo>
                      <a:pt x="0" y="143838"/>
                    </a:moveTo>
                    <a:cubicBezTo>
                      <a:pt x="20548" y="140413"/>
                      <a:pt x="43357" y="143539"/>
                      <a:pt x="61645" y="133564"/>
                    </a:cubicBezTo>
                    <a:cubicBezTo>
                      <a:pt x="217394" y="48610"/>
                      <a:pt x="34483" y="101826"/>
                      <a:pt x="154112" y="71919"/>
                    </a:cubicBezTo>
                    <a:cubicBezTo>
                      <a:pt x="164386" y="65069"/>
                      <a:pt x="177221" y="61012"/>
                      <a:pt x="184935" y="51370"/>
                    </a:cubicBezTo>
                    <a:cubicBezTo>
                      <a:pt x="197375" y="35820"/>
                      <a:pt x="195209" y="17609"/>
                      <a:pt x="195209" y="0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" name="Freihandform 40"/>
              <p:cNvSpPr/>
              <p:nvPr/>
            </p:nvSpPr>
            <p:spPr>
              <a:xfrm>
                <a:off x="6976915" y="2616444"/>
                <a:ext cx="82193" cy="287677"/>
              </a:xfrm>
              <a:custGeom>
                <a:avLst/>
                <a:gdLst>
                  <a:gd name="connsiteX0" fmla="*/ 82193 w 82193"/>
                  <a:gd name="connsiteY0" fmla="*/ 287677 h 287677"/>
                  <a:gd name="connsiteX1" fmla="*/ 61645 w 82193"/>
                  <a:gd name="connsiteY1" fmla="*/ 236306 h 287677"/>
                  <a:gd name="connsiteX2" fmla="*/ 51370 w 82193"/>
                  <a:gd name="connsiteY2" fmla="*/ 205483 h 287677"/>
                  <a:gd name="connsiteX3" fmla="*/ 30822 w 82193"/>
                  <a:gd name="connsiteY3" fmla="*/ 164387 h 287677"/>
                  <a:gd name="connsiteX4" fmla="*/ 10274 w 82193"/>
                  <a:gd name="connsiteY4" fmla="*/ 92468 h 287677"/>
                  <a:gd name="connsiteX5" fmla="*/ 0 w 82193"/>
                  <a:gd name="connsiteY5" fmla="*/ 61645 h 287677"/>
                  <a:gd name="connsiteX6" fmla="*/ 10274 w 82193"/>
                  <a:gd name="connsiteY6" fmla="*/ 0 h 2876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2193" h="287677">
                    <a:moveTo>
                      <a:pt x="82193" y="287677"/>
                    </a:moveTo>
                    <a:cubicBezTo>
                      <a:pt x="75344" y="270553"/>
                      <a:pt x="68121" y="253574"/>
                      <a:pt x="61645" y="236306"/>
                    </a:cubicBezTo>
                    <a:cubicBezTo>
                      <a:pt x="57842" y="226165"/>
                      <a:pt x="55636" y="215437"/>
                      <a:pt x="51370" y="205483"/>
                    </a:cubicBezTo>
                    <a:cubicBezTo>
                      <a:pt x="45337" y="191406"/>
                      <a:pt x="36855" y="178464"/>
                      <a:pt x="30822" y="164387"/>
                    </a:cubicBezTo>
                    <a:cubicBezTo>
                      <a:pt x="20266" y="139756"/>
                      <a:pt x="17721" y="118533"/>
                      <a:pt x="10274" y="92468"/>
                    </a:cubicBezTo>
                    <a:cubicBezTo>
                      <a:pt x="7299" y="82055"/>
                      <a:pt x="3425" y="71919"/>
                      <a:pt x="0" y="61645"/>
                    </a:cubicBezTo>
                    <a:cubicBezTo>
                      <a:pt x="10946" y="6916"/>
                      <a:pt x="10274" y="27737"/>
                      <a:pt x="10274" y="0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" name="Freihandform 41"/>
              <p:cNvSpPr/>
              <p:nvPr/>
            </p:nvSpPr>
            <p:spPr>
              <a:xfrm>
                <a:off x="7192672" y="2513703"/>
                <a:ext cx="124746" cy="390418"/>
              </a:xfrm>
              <a:custGeom>
                <a:avLst/>
                <a:gdLst>
                  <a:gd name="connsiteX0" fmla="*/ 0 w 124746"/>
                  <a:gd name="connsiteY0" fmla="*/ 390418 h 390418"/>
                  <a:gd name="connsiteX1" fmla="*/ 10274 w 124746"/>
                  <a:gd name="connsiteY1" fmla="*/ 154112 h 390418"/>
                  <a:gd name="connsiteX2" fmla="*/ 51371 w 124746"/>
                  <a:gd name="connsiteY2" fmla="*/ 133564 h 390418"/>
                  <a:gd name="connsiteX3" fmla="*/ 92467 w 124746"/>
                  <a:gd name="connsiteY3" fmla="*/ 82193 h 390418"/>
                  <a:gd name="connsiteX4" fmla="*/ 102742 w 124746"/>
                  <a:gd name="connsiteY4" fmla="*/ 51371 h 390418"/>
                  <a:gd name="connsiteX5" fmla="*/ 113016 w 124746"/>
                  <a:gd name="connsiteY5" fmla="*/ 0 h 390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4746" h="390418">
                    <a:moveTo>
                      <a:pt x="0" y="390418"/>
                    </a:moveTo>
                    <a:cubicBezTo>
                      <a:pt x="3425" y="311649"/>
                      <a:pt x="-5188" y="231424"/>
                      <a:pt x="10274" y="154112"/>
                    </a:cubicBezTo>
                    <a:cubicBezTo>
                      <a:pt x="13278" y="139094"/>
                      <a:pt x="38627" y="142060"/>
                      <a:pt x="51371" y="133564"/>
                    </a:cubicBezTo>
                    <a:cubicBezTo>
                      <a:pt x="65704" y="124009"/>
                      <a:pt x="85598" y="95931"/>
                      <a:pt x="92467" y="82193"/>
                    </a:cubicBezTo>
                    <a:cubicBezTo>
                      <a:pt x="97310" y="72507"/>
                      <a:pt x="98476" y="61325"/>
                      <a:pt x="102742" y="51371"/>
                    </a:cubicBezTo>
                    <a:cubicBezTo>
                      <a:pt x="123185" y="3671"/>
                      <a:pt x="134838" y="21822"/>
                      <a:pt x="113016" y="0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" name="Freihandform 42"/>
              <p:cNvSpPr/>
              <p:nvPr/>
            </p:nvSpPr>
            <p:spPr>
              <a:xfrm>
                <a:off x="6801124" y="2893847"/>
                <a:ext cx="102741" cy="205483"/>
              </a:xfrm>
              <a:custGeom>
                <a:avLst/>
                <a:gdLst>
                  <a:gd name="connsiteX0" fmla="*/ 102741 w 102741"/>
                  <a:gd name="connsiteY0" fmla="*/ 205483 h 205483"/>
                  <a:gd name="connsiteX1" fmla="*/ 82193 w 102741"/>
                  <a:gd name="connsiteY1" fmla="*/ 154112 h 205483"/>
                  <a:gd name="connsiteX2" fmla="*/ 71919 w 102741"/>
                  <a:gd name="connsiteY2" fmla="*/ 123289 h 205483"/>
                  <a:gd name="connsiteX3" fmla="*/ 41096 w 102741"/>
                  <a:gd name="connsiteY3" fmla="*/ 102741 h 205483"/>
                  <a:gd name="connsiteX4" fmla="*/ 20548 w 102741"/>
                  <a:gd name="connsiteY4" fmla="*/ 71919 h 205483"/>
                  <a:gd name="connsiteX5" fmla="*/ 0 w 102741"/>
                  <a:gd name="connsiteY5" fmla="*/ 0 h 2054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2741" h="205483">
                    <a:moveTo>
                      <a:pt x="102741" y="205483"/>
                    </a:moveTo>
                    <a:cubicBezTo>
                      <a:pt x="95892" y="188359"/>
                      <a:pt x="88669" y="171380"/>
                      <a:pt x="82193" y="154112"/>
                    </a:cubicBezTo>
                    <a:cubicBezTo>
                      <a:pt x="78390" y="143971"/>
                      <a:pt x="78685" y="131746"/>
                      <a:pt x="71919" y="123289"/>
                    </a:cubicBezTo>
                    <a:cubicBezTo>
                      <a:pt x="64205" y="113647"/>
                      <a:pt x="51370" y="109590"/>
                      <a:pt x="41096" y="102741"/>
                    </a:cubicBezTo>
                    <a:cubicBezTo>
                      <a:pt x="34247" y="92467"/>
                      <a:pt x="24453" y="83633"/>
                      <a:pt x="20548" y="71919"/>
                    </a:cubicBezTo>
                    <a:cubicBezTo>
                      <a:pt x="-7128" y="-11109"/>
                      <a:pt x="28865" y="28865"/>
                      <a:pt x="0" y="0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" name="Freihandform 43"/>
              <p:cNvSpPr/>
              <p:nvPr/>
            </p:nvSpPr>
            <p:spPr>
              <a:xfrm>
                <a:off x="6833076" y="3253442"/>
                <a:ext cx="215758" cy="174661"/>
              </a:xfrm>
              <a:custGeom>
                <a:avLst/>
                <a:gdLst>
                  <a:gd name="connsiteX0" fmla="*/ 215758 w 215758"/>
                  <a:gd name="connsiteY0" fmla="*/ 174661 h 174661"/>
                  <a:gd name="connsiteX1" fmla="*/ 133565 w 215758"/>
                  <a:gd name="connsiteY1" fmla="*/ 113016 h 174661"/>
                  <a:gd name="connsiteX2" fmla="*/ 113016 w 215758"/>
                  <a:gd name="connsiteY2" fmla="*/ 133564 h 174661"/>
                  <a:gd name="connsiteX3" fmla="*/ 102742 w 215758"/>
                  <a:gd name="connsiteY3" fmla="*/ 82193 h 174661"/>
                  <a:gd name="connsiteX4" fmla="*/ 92468 w 215758"/>
                  <a:gd name="connsiteY4" fmla="*/ 51371 h 174661"/>
                  <a:gd name="connsiteX5" fmla="*/ 61645 w 215758"/>
                  <a:gd name="connsiteY5" fmla="*/ 61645 h 174661"/>
                  <a:gd name="connsiteX6" fmla="*/ 20549 w 215758"/>
                  <a:gd name="connsiteY6" fmla="*/ 20548 h 174661"/>
                  <a:gd name="connsiteX7" fmla="*/ 0 w 215758"/>
                  <a:gd name="connsiteY7" fmla="*/ 0 h 1746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15758" h="174661">
                    <a:moveTo>
                      <a:pt x="215758" y="174661"/>
                    </a:moveTo>
                    <a:cubicBezTo>
                      <a:pt x="210193" y="169096"/>
                      <a:pt x="163452" y="107039"/>
                      <a:pt x="133565" y="113016"/>
                    </a:cubicBezTo>
                    <a:cubicBezTo>
                      <a:pt x="124066" y="114916"/>
                      <a:pt x="119866" y="126715"/>
                      <a:pt x="113016" y="133564"/>
                    </a:cubicBezTo>
                    <a:cubicBezTo>
                      <a:pt x="109591" y="116440"/>
                      <a:pt x="106977" y="99134"/>
                      <a:pt x="102742" y="82193"/>
                    </a:cubicBezTo>
                    <a:cubicBezTo>
                      <a:pt x="100115" y="71687"/>
                      <a:pt x="102154" y="56214"/>
                      <a:pt x="92468" y="51371"/>
                    </a:cubicBezTo>
                    <a:cubicBezTo>
                      <a:pt x="82781" y="46528"/>
                      <a:pt x="71919" y="58220"/>
                      <a:pt x="61645" y="61645"/>
                    </a:cubicBezTo>
                    <a:cubicBezTo>
                      <a:pt x="6849" y="43380"/>
                      <a:pt x="47948" y="66212"/>
                      <a:pt x="20549" y="20548"/>
                    </a:cubicBezTo>
                    <a:cubicBezTo>
                      <a:pt x="15565" y="12242"/>
                      <a:pt x="0" y="0"/>
                      <a:pt x="0" y="0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" name="Freihandform 44"/>
              <p:cNvSpPr/>
              <p:nvPr/>
            </p:nvSpPr>
            <p:spPr>
              <a:xfrm>
                <a:off x="6740787" y="3446527"/>
                <a:ext cx="205483" cy="287676"/>
              </a:xfrm>
              <a:custGeom>
                <a:avLst/>
                <a:gdLst>
                  <a:gd name="connsiteX0" fmla="*/ 205483 w 205483"/>
                  <a:gd name="connsiteY0" fmla="*/ 287676 h 287676"/>
                  <a:gd name="connsiteX1" fmla="*/ 184934 w 205483"/>
                  <a:gd name="connsiteY1" fmla="*/ 236306 h 287676"/>
                  <a:gd name="connsiteX2" fmla="*/ 154112 w 205483"/>
                  <a:gd name="connsiteY2" fmla="*/ 174661 h 287676"/>
                  <a:gd name="connsiteX3" fmla="*/ 113015 w 205483"/>
                  <a:gd name="connsiteY3" fmla="*/ 154112 h 287676"/>
                  <a:gd name="connsiteX4" fmla="*/ 82193 w 205483"/>
                  <a:gd name="connsiteY4" fmla="*/ 143838 h 287676"/>
                  <a:gd name="connsiteX5" fmla="*/ 41096 w 205483"/>
                  <a:gd name="connsiteY5" fmla="*/ 71919 h 287676"/>
                  <a:gd name="connsiteX6" fmla="*/ 30822 w 205483"/>
                  <a:gd name="connsiteY6" fmla="*/ 41097 h 287676"/>
                  <a:gd name="connsiteX7" fmla="*/ 10274 w 205483"/>
                  <a:gd name="connsiteY7" fmla="*/ 20548 h 287676"/>
                  <a:gd name="connsiteX8" fmla="*/ 0 w 205483"/>
                  <a:gd name="connsiteY8" fmla="*/ 0 h 2876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05483" h="287676">
                    <a:moveTo>
                      <a:pt x="205483" y="287676"/>
                    </a:moveTo>
                    <a:cubicBezTo>
                      <a:pt x="198633" y="270553"/>
                      <a:pt x="193182" y="252801"/>
                      <a:pt x="184934" y="236306"/>
                    </a:cubicBezTo>
                    <a:cubicBezTo>
                      <a:pt x="145104" y="156646"/>
                      <a:pt x="179934" y="252126"/>
                      <a:pt x="154112" y="174661"/>
                    </a:cubicBezTo>
                    <a:cubicBezTo>
                      <a:pt x="94891" y="214140"/>
                      <a:pt x="145322" y="194497"/>
                      <a:pt x="113015" y="154112"/>
                    </a:cubicBezTo>
                    <a:cubicBezTo>
                      <a:pt x="106250" y="145655"/>
                      <a:pt x="92467" y="147263"/>
                      <a:pt x="82193" y="143838"/>
                    </a:cubicBezTo>
                    <a:cubicBezTo>
                      <a:pt x="61557" y="112884"/>
                      <a:pt x="56738" y="108416"/>
                      <a:pt x="41096" y="71919"/>
                    </a:cubicBezTo>
                    <a:cubicBezTo>
                      <a:pt x="36830" y="61965"/>
                      <a:pt x="36394" y="50383"/>
                      <a:pt x="30822" y="41097"/>
                    </a:cubicBezTo>
                    <a:cubicBezTo>
                      <a:pt x="25838" y="32791"/>
                      <a:pt x="16086" y="28297"/>
                      <a:pt x="10274" y="20548"/>
                    </a:cubicBezTo>
                    <a:cubicBezTo>
                      <a:pt x="5679" y="14422"/>
                      <a:pt x="3425" y="6849"/>
                      <a:pt x="0" y="0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Freihandform 45"/>
              <p:cNvSpPr/>
              <p:nvPr/>
            </p:nvSpPr>
            <p:spPr>
              <a:xfrm>
                <a:off x="6617319" y="3818521"/>
                <a:ext cx="277403" cy="113016"/>
              </a:xfrm>
              <a:custGeom>
                <a:avLst/>
                <a:gdLst>
                  <a:gd name="connsiteX0" fmla="*/ 277403 w 277403"/>
                  <a:gd name="connsiteY0" fmla="*/ 71919 h 113016"/>
                  <a:gd name="connsiteX1" fmla="*/ 226032 w 277403"/>
                  <a:gd name="connsiteY1" fmla="*/ 41097 h 113016"/>
                  <a:gd name="connsiteX2" fmla="*/ 184935 w 277403"/>
                  <a:gd name="connsiteY2" fmla="*/ 30822 h 113016"/>
                  <a:gd name="connsiteX3" fmla="*/ 174661 w 277403"/>
                  <a:gd name="connsiteY3" fmla="*/ 0 h 113016"/>
                  <a:gd name="connsiteX4" fmla="*/ 195209 w 277403"/>
                  <a:gd name="connsiteY4" fmla="*/ 30822 h 113016"/>
                  <a:gd name="connsiteX5" fmla="*/ 154113 w 277403"/>
                  <a:gd name="connsiteY5" fmla="*/ 92467 h 113016"/>
                  <a:gd name="connsiteX6" fmla="*/ 92468 w 277403"/>
                  <a:gd name="connsiteY6" fmla="*/ 113016 h 113016"/>
                  <a:gd name="connsiteX7" fmla="*/ 51371 w 277403"/>
                  <a:gd name="connsiteY7" fmla="*/ 102742 h 113016"/>
                  <a:gd name="connsiteX8" fmla="*/ 30823 w 277403"/>
                  <a:gd name="connsiteY8" fmla="*/ 41097 h 113016"/>
                  <a:gd name="connsiteX9" fmla="*/ 0 w 277403"/>
                  <a:gd name="connsiteY9" fmla="*/ 30822 h 1130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77403" h="113016">
                    <a:moveTo>
                      <a:pt x="277403" y="71919"/>
                    </a:moveTo>
                    <a:cubicBezTo>
                      <a:pt x="260279" y="61645"/>
                      <a:pt x="244280" y="49207"/>
                      <a:pt x="226032" y="41097"/>
                    </a:cubicBezTo>
                    <a:cubicBezTo>
                      <a:pt x="213128" y="35362"/>
                      <a:pt x="195961" y="39643"/>
                      <a:pt x="184935" y="30822"/>
                    </a:cubicBezTo>
                    <a:cubicBezTo>
                      <a:pt x="176478" y="24057"/>
                      <a:pt x="163831" y="0"/>
                      <a:pt x="174661" y="0"/>
                    </a:cubicBezTo>
                    <a:cubicBezTo>
                      <a:pt x="187009" y="0"/>
                      <a:pt x="188360" y="20548"/>
                      <a:pt x="195209" y="30822"/>
                    </a:cubicBezTo>
                    <a:cubicBezTo>
                      <a:pt x="185555" y="59785"/>
                      <a:pt x="185597" y="74976"/>
                      <a:pt x="154113" y="92467"/>
                    </a:cubicBezTo>
                    <a:cubicBezTo>
                      <a:pt x="135179" y="102986"/>
                      <a:pt x="92468" y="113016"/>
                      <a:pt x="92468" y="113016"/>
                    </a:cubicBezTo>
                    <a:cubicBezTo>
                      <a:pt x="78769" y="109591"/>
                      <a:pt x="60561" y="113463"/>
                      <a:pt x="51371" y="102742"/>
                    </a:cubicBezTo>
                    <a:cubicBezTo>
                      <a:pt x="37275" y="86297"/>
                      <a:pt x="51371" y="47947"/>
                      <a:pt x="30823" y="41097"/>
                    </a:cubicBezTo>
                    <a:lnTo>
                      <a:pt x="0" y="30822"/>
                    </a:ln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Freihandform 46"/>
              <p:cNvSpPr/>
              <p:nvPr/>
            </p:nvSpPr>
            <p:spPr>
              <a:xfrm rot="20765478">
                <a:off x="6720061" y="4003456"/>
                <a:ext cx="256854" cy="123289"/>
              </a:xfrm>
              <a:custGeom>
                <a:avLst/>
                <a:gdLst>
                  <a:gd name="connsiteX0" fmla="*/ 256854 w 256854"/>
                  <a:gd name="connsiteY0" fmla="*/ 123289 h 123289"/>
                  <a:gd name="connsiteX1" fmla="*/ 113015 w 256854"/>
                  <a:gd name="connsiteY1" fmla="*/ 113015 h 123289"/>
                  <a:gd name="connsiteX2" fmla="*/ 71919 w 256854"/>
                  <a:gd name="connsiteY2" fmla="*/ 51370 h 123289"/>
                  <a:gd name="connsiteX3" fmla="*/ 51371 w 256854"/>
                  <a:gd name="connsiteY3" fmla="*/ 20548 h 123289"/>
                  <a:gd name="connsiteX4" fmla="*/ 0 w 256854"/>
                  <a:gd name="connsiteY4" fmla="*/ 0 h 1232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56854" h="123289">
                    <a:moveTo>
                      <a:pt x="256854" y="123289"/>
                    </a:moveTo>
                    <a:lnTo>
                      <a:pt x="113015" y="113015"/>
                    </a:lnTo>
                    <a:cubicBezTo>
                      <a:pt x="89998" y="104064"/>
                      <a:pt x="85618" y="71918"/>
                      <a:pt x="71919" y="51370"/>
                    </a:cubicBezTo>
                    <a:cubicBezTo>
                      <a:pt x="65070" y="41096"/>
                      <a:pt x="63085" y="24453"/>
                      <a:pt x="51371" y="20548"/>
                    </a:cubicBezTo>
                    <a:cubicBezTo>
                      <a:pt x="13283" y="7852"/>
                      <a:pt x="30235" y="15117"/>
                      <a:pt x="0" y="0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Freihandform 47"/>
              <p:cNvSpPr/>
              <p:nvPr/>
            </p:nvSpPr>
            <p:spPr>
              <a:xfrm>
                <a:off x="6750884" y="4239899"/>
                <a:ext cx="297950" cy="113016"/>
              </a:xfrm>
              <a:custGeom>
                <a:avLst/>
                <a:gdLst>
                  <a:gd name="connsiteX0" fmla="*/ 297950 w 297950"/>
                  <a:gd name="connsiteY0" fmla="*/ 61645 h 113016"/>
                  <a:gd name="connsiteX1" fmla="*/ 246579 w 297950"/>
                  <a:gd name="connsiteY1" fmla="*/ 92467 h 113016"/>
                  <a:gd name="connsiteX2" fmla="*/ 226031 w 297950"/>
                  <a:gd name="connsiteY2" fmla="*/ 113016 h 113016"/>
                  <a:gd name="connsiteX3" fmla="*/ 184934 w 297950"/>
                  <a:gd name="connsiteY3" fmla="*/ 92467 h 113016"/>
                  <a:gd name="connsiteX4" fmla="*/ 154112 w 297950"/>
                  <a:gd name="connsiteY4" fmla="*/ 82193 h 113016"/>
                  <a:gd name="connsiteX5" fmla="*/ 113015 w 297950"/>
                  <a:gd name="connsiteY5" fmla="*/ 51371 h 113016"/>
                  <a:gd name="connsiteX6" fmla="*/ 82193 w 297950"/>
                  <a:gd name="connsiteY6" fmla="*/ 30822 h 113016"/>
                  <a:gd name="connsiteX7" fmla="*/ 71919 w 297950"/>
                  <a:gd name="connsiteY7" fmla="*/ 0 h 113016"/>
                  <a:gd name="connsiteX8" fmla="*/ 51370 w 297950"/>
                  <a:gd name="connsiteY8" fmla="*/ 20548 h 113016"/>
                  <a:gd name="connsiteX9" fmla="*/ 20548 w 297950"/>
                  <a:gd name="connsiteY9" fmla="*/ 10274 h 113016"/>
                  <a:gd name="connsiteX10" fmla="*/ 0 w 297950"/>
                  <a:gd name="connsiteY10" fmla="*/ 10274 h 1130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97950" h="113016">
                    <a:moveTo>
                      <a:pt x="297950" y="61645"/>
                    </a:moveTo>
                    <a:cubicBezTo>
                      <a:pt x="280826" y="71919"/>
                      <a:pt x="262829" y="80860"/>
                      <a:pt x="246579" y="92467"/>
                    </a:cubicBezTo>
                    <a:cubicBezTo>
                      <a:pt x="238697" y="98097"/>
                      <a:pt x="235718" y="113016"/>
                      <a:pt x="226031" y="113016"/>
                    </a:cubicBezTo>
                    <a:cubicBezTo>
                      <a:pt x="210715" y="113016"/>
                      <a:pt x="199012" y="98500"/>
                      <a:pt x="184934" y="92467"/>
                    </a:cubicBezTo>
                    <a:cubicBezTo>
                      <a:pt x="174980" y="88201"/>
                      <a:pt x="164386" y="85618"/>
                      <a:pt x="154112" y="82193"/>
                    </a:cubicBezTo>
                    <a:cubicBezTo>
                      <a:pt x="140413" y="71919"/>
                      <a:pt x="126949" y="61324"/>
                      <a:pt x="113015" y="51371"/>
                    </a:cubicBezTo>
                    <a:cubicBezTo>
                      <a:pt x="102967" y="44194"/>
                      <a:pt x="89907" y="40464"/>
                      <a:pt x="82193" y="30822"/>
                    </a:cubicBezTo>
                    <a:cubicBezTo>
                      <a:pt x="75428" y="22365"/>
                      <a:pt x="75344" y="10274"/>
                      <a:pt x="71919" y="0"/>
                    </a:cubicBezTo>
                    <a:cubicBezTo>
                      <a:pt x="65069" y="6849"/>
                      <a:pt x="60869" y="18648"/>
                      <a:pt x="51370" y="20548"/>
                    </a:cubicBezTo>
                    <a:cubicBezTo>
                      <a:pt x="40751" y="22672"/>
                      <a:pt x="31167" y="12398"/>
                      <a:pt x="20548" y="10274"/>
                    </a:cubicBezTo>
                    <a:cubicBezTo>
                      <a:pt x="13832" y="8931"/>
                      <a:pt x="6849" y="10274"/>
                      <a:pt x="0" y="10274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Freihandform 48"/>
              <p:cNvSpPr/>
              <p:nvPr/>
            </p:nvSpPr>
            <p:spPr>
              <a:xfrm>
                <a:off x="6761157" y="4434970"/>
                <a:ext cx="215758" cy="164387"/>
              </a:xfrm>
              <a:custGeom>
                <a:avLst/>
                <a:gdLst>
                  <a:gd name="connsiteX0" fmla="*/ 215758 w 215758"/>
                  <a:gd name="connsiteY0" fmla="*/ 164387 h 164387"/>
                  <a:gd name="connsiteX1" fmla="*/ 133564 w 215758"/>
                  <a:gd name="connsiteY1" fmla="*/ 102742 h 164387"/>
                  <a:gd name="connsiteX2" fmla="*/ 71919 w 215758"/>
                  <a:gd name="connsiteY2" fmla="*/ 123290 h 164387"/>
                  <a:gd name="connsiteX3" fmla="*/ 61645 w 215758"/>
                  <a:gd name="connsiteY3" fmla="*/ 92468 h 164387"/>
                  <a:gd name="connsiteX4" fmla="*/ 51371 w 215758"/>
                  <a:gd name="connsiteY4" fmla="*/ 41097 h 164387"/>
                  <a:gd name="connsiteX5" fmla="*/ 30823 w 215758"/>
                  <a:gd name="connsiteY5" fmla="*/ 20548 h 164387"/>
                  <a:gd name="connsiteX6" fmla="*/ 0 w 215758"/>
                  <a:gd name="connsiteY6" fmla="*/ 0 h 1643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15758" h="164387">
                    <a:moveTo>
                      <a:pt x="215758" y="164387"/>
                    </a:moveTo>
                    <a:cubicBezTo>
                      <a:pt x="204845" y="153474"/>
                      <a:pt x="165843" y="99156"/>
                      <a:pt x="133564" y="102742"/>
                    </a:cubicBezTo>
                    <a:cubicBezTo>
                      <a:pt x="112037" y="105134"/>
                      <a:pt x="71919" y="123290"/>
                      <a:pt x="71919" y="123290"/>
                    </a:cubicBezTo>
                    <a:cubicBezTo>
                      <a:pt x="68494" y="113016"/>
                      <a:pt x="64272" y="102974"/>
                      <a:pt x="61645" y="92468"/>
                    </a:cubicBezTo>
                    <a:cubicBezTo>
                      <a:pt x="57410" y="75527"/>
                      <a:pt x="58250" y="57148"/>
                      <a:pt x="51371" y="41097"/>
                    </a:cubicBezTo>
                    <a:cubicBezTo>
                      <a:pt x="47555" y="32194"/>
                      <a:pt x="38387" y="26599"/>
                      <a:pt x="30823" y="20548"/>
                    </a:cubicBezTo>
                    <a:cubicBezTo>
                      <a:pt x="21181" y="12834"/>
                      <a:pt x="0" y="0"/>
                      <a:pt x="0" y="0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" name="Explosion 1 69"/>
              <p:cNvSpPr/>
              <p:nvPr/>
            </p:nvSpPr>
            <p:spPr>
              <a:xfrm>
                <a:off x="6112196" y="2514488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" name="Explosion 1 70"/>
              <p:cNvSpPr/>
              <p:nvPr/>
            </p:nvSpPr>
            <p:spPr>
              <a:xfrm>
                <a:off x="6296695" y="2634979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" name="Explosion 1 71"/>
              <p:cNvSpPr/>
              <p:nvPr/>
            </p:nvSpPr>
            <p:spPr>
              <a:xfrm>
                <a:off x="6490795" y="2799400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" name="Explosion 1 72"/>
              <p:cNvSpPr/>
              <p:nvPr/>
            </p:nvSpPr>
            <p:spPr>
              <a:xfrm>
                <a:off x="6747792" y="2774675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" name="Explosion 1 73"/>
              <p:cNvSpPr/>
              <p:nvPr/>
            </p:nvSpPr>
            <p:spPr>
              <a:xfrm>
                <a:off x="6945182" y="2542786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" name="Explosion 1 74"/>
              <p:cNvSpPr/>
              <p:nvPr/>
            </p:nvSpPr>
            <p:spPr>
              <a:xfrm>
                <a:off x="7231847" y="2455813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6" name="Explosion 1 75"/>
              <p:cNvSpPr/>
              <p:nvPr/>
            </p:nvSpPr>
            <p:spPr>
              <a:xfrm>
                <a:off x="6399872" y="3270452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" name="Explosion 1 76"/>
              <p:cNvSpPr/>
              <p:nvPr/>
            </p:nvSpPr>
            <p:spPr>
              <a:xfrm>
                <a:off x="6758338" y="3179079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" name="Explosion 1 77"/>
              <p:cNvSpPr/>
              <p:nvPr/>
            </p:nvSpPr>
            <p:spPr>
              <a:xfrm>
                <a:off x="6370739" y="3391592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" name="Explosion 1 78"/>
              <p:cNvSpPr/>
              <p:nvPr/>
            </p:nvSpPr>
            <p:spPr>
              <a:xfrm>
                <a:off x="6343110" y="3520786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" name="Explosion 1 79"/>
              <p:cNvSpPr/>
              <p:nvPr/>
            </p:nvSpPr>
            <p:spPr>
              <a:xfrm>
                <a:off x="6483245" y="3601752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" name="Explosion 1 80"/>
              <p:cNvSpPr/>
              <p:nvPr/>
            </p:nvSpPr>
            <p:spPr>
              <a:xfrm>
                <a:off x="6416244" y="4169241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" name="Explosion 1 81"/>
              <p:cNvSpPr/>
              <p:nvPr/>
            </p:nvSpPr>
            <p:spPr>
              <a:xfrm>
                <a:off x="6488560" y="4340157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" name="Explosion 1 82"/>
              <p:cNvSpPr/>
              <p:nvPr/>
            </p:nvSpPr>
            <p:spPr>
              <a:xfrm>
                <a:off x="6564263" y="4496272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" name="Explosion 1 83"/>
              <p:cNvSpPr/>
              <p:nvPr/>
            </p:nvSpPr>
            <p:spPr>
              <a:xfrm>
                <a:off x="6698001" y="4398047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" name="Explosion 1 84"/>
              <p:cNvSpPr/>
              <p:nvPr/>
            </p:nvSpPr>
            <p:spPr>
              <a:xfrm>
                <a:off x="6727661" y="4192145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" name="Explosion 1 85"/>
              <p:cNvSpPr/>
              <p:nvPr/>
            </p:nvSpPr>
            <p:spPr>
              <a:xfrm>
                <a:off x="6649355" y="4003687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" name="Explosion 1 86"/>
              <p:cNvSpPr/>
              <p:nvPr/>
            </p:nvSpPr>
            <p:spPr>
              <a:xfrm>
                <a:off x="6547921" y="3791918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" name="Explosion 1 87"/>
              <p:cNvSpPr/>
              <p:nvPr/>
            </p:nvSpPr>
            <p:spPr>
              <a:xfrm>
                <a:off x="6682323" y="3398213"/>
                <a:ext cx="85571" cy="115780"/>
              </a:xfrm>
              <a:prstGeom prst="irregularSeal1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91" name="Objekt 9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95139829"/>
                  </p:ext>
                </p:extLst>
              </p:nvPr>
            </p:nvGraphicFramePr>
            <p:xfrm>
              <a:off x="7606458" y="2808288"/>
              <a:ext cx="1731963" cy="1260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18" name="CS ChemDraw Drawing" r:id="rId8" imgW="2308214" imgH="1679293" progId="ChemDraw.Document.6.0">
                      <p:embed/>
                    </p:oleObj>
                  </mc:Choice>
                  <mc:Fallback>
                    <p:oleObj name="CS ChemDraw Drawing" r:id="rId8" imgW="2308214" imgH="1679293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7606458" y="2808288"/>
                            <a:ext cx="1731963" cy="12604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1" name="Pfeil nach rechts 2239"/>
              <p:cNvSpPr>
                <a:spLocks noChangeArrowheads="1"/>
              </p:cNvSpPr>
              <p:nvPr/>
            </p:nvSpPr>
            <p:spPr bwMode="auto">
              <a:xfrm>
                <a:off x="2066215" y="3480948"/>
                <a:ext cx="3829140" cy="1096963"/>
              </a:xfrm>
              <a:prstGeom prst="rightArrow">
                <a:avLst>
                  <a:gd name="adj1" fmla="val 50000"/>
                  <a:gd name="adj2" fmla="val 50029"/>
                </a:avLst>
              </a:prstGeom>
              <a:gradFill rotWithShape="1">
                <a:gsLst>
                  <a:gs pos="0">
                    <a:srgbClr val="8CADEA"/>
                  </a:gs>
                  <a:gs pos="50000">
                    <a:srgbClr val="BACCF0"/>
                  </a:gs>
                  <a:gs pos="100000">
                    <a:srgbClr val="DEE6F7"/>
                  </a:gs>
                </a:gsLst>
                <a:lin ang="10800000" scaled="1"/>
              </a:gra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08000" tIns="108000"/>
              <a:lstStyle>
                <a:lvl1pPr defTabSz="4175125">
                  <a:spcBef>
                    <a:spcPct val="20000"/>
                  </a:spcBef>
                  <a:buChar char="•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1pPr>
                <a:lvl2pPr marL="742950" indent="-285750" defTabSz="4175125">
                  <a:spcBef>
                    <a:spcPct val="20000"/>
                  </a:spcBef>
                  <a:buChar char="–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2pPr>
                <a:lvl3pPr marL="1143000" indent="-228600" defTabSz="4175125">
                  <a:spcBef>
                    <a:spcPct val="20000"/>
                  </a:spcBef>
                  <a:buChar char="•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3pPr>
                <a:lvl4pPr marL="1600200" indent="-228600" defTabSz="4175125">
                  <a:spcBef>
                    <a:spcPct val="20000"/>
                  </a:spcBef>
                  <a:buChar char="–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4pPr>
                <a:lvl5pPr marL="2057400" indent="-228600" defTabSz="4175125">
                  <a:spcBef>
                    <a:spcPct val="20000"/>
                  </a:spcBef>
                  <a:buChar char="»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5pPr>
                <a:lvl6pPr marL="2514600" indent="-228600" defTabSz="41751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6pPr>
                <a:lvl7pPr marL="2971800" indent="-228600" defTabSz="41751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7pPr>
                <a:lvl8pPr marL="3429000" indent="-228600" defTabSz="41751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8pPr>
                <a:lvl9pPr marL="3886200" indent="-228600" defTabSz="41751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de-DE" sz="2000" dirty="0">
                    <a:latin typeface="Arial" panose="020B0604020202020204" pitchFamily="34" charset="0"/>
                  </a:rPr>
                  <a:t>Irradiation 365 nm</a:t>
                </a:r>
              </a:p>
            </p:txBody>
          </p:sp>
          <p:graphicFrame>
            <p:nvGraphicFramePr>
              <p:cNvPr id="142" name="Objekt 22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37518885"/>
                  </p:ext>
                </p:extLst>
              </p:nvPr>
            </p:nvGraphicFramePr>
            <p:xfrm>
              <a:off x="2135188" y="2609486"/>
              <a:ext cx="3048000" cy="801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19" name="CS ChemDraw Drawing" r:id="rId10" imgW="3212282" imgH="840850" progId="ChemDraw.Document.6.0">
                      <p:embed/>
                    </p:oleObj>
                  </mc:Choice>
                  <mc:Fallback>
                    <p:oleObj name="CS ChemDraw Drawing" r:id="rId10" imgW="3212282" imgH="84085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35188" y="2609486"/>
                            <a:ext cx="3048000" cy="801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9" name="Objekt 1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5070047"/>
                  </p:ext>
                </p:extLst>
              </p:nvPr>
            </p:nvGraphicFramePr>
            <p:xfrm>
              <a:off x="2492375" y="4471988"/>
              <a:ext cx="1401763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20" name="CS ChemDraw Drawing" r:id="rId12" imgW="1866685" imgH="659538" progId="ChemDraw.Document.6.0">
                      <p:embed/>
                    </p:oleObj>
                  </mc:Choice>
                  <mc:Fallback>
                    <p:oleObj name="CS ChemDraw Drawing" r:id="rId12" imgW="1866685" imgH="659538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492375" y="4471988"/>
                            <a:ext cx="1401763" cy="4953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0" name="Textfeld 62"/>
              <p:cNvSpPr txBox="1">
                <a:spLocks noChangeArrowheads="1"/>
              </p:cNvSpPr>
              <p:nvPr/>
            </p:nvSpPr>
            <p:spPr bwMode="auto">
              <a:xfrm>
                <a:off x="2562056" y="4893343"/>
                <a:ext cx="1039812" cy="460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de-DE" sz="2400" dirty="0">
                    <a:latin typeface="Arial" panose="020B0604020202020204" pitchFamily="34" charset="0"/>
                  </a:rPr>
                  <a:t>SBDC</a:t>
                </a:r>
              </a:p>
            </p:txBody>
          </p:sp>
          <p:sp>
            <p:nvSpPr>
              <p:cNvPr id="151" name="Textfeld 62"/>
              <p:cNvSpPr txBox="1">
                <a:spLocks noChangeArrowheads="1"/>
              </p:cNvSpPr>
              <p:nvPr/>
            </p:nvSpPr>
            <p:spPr bwMode="auto">
              <a:xfrm>
                <a:off x="2162006" y="3340768"/>
                <a:ext cx="85151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de-DE" sz="2400" dirty="0">
                    <a:latin typeface="Arial" panose="020B0604020202020204" pitchFamily="34" charset="0"/>
                  </a:rPr>
                  <a:t>MEP</a:t>
                </a:r>
              </a:p>
            </p:txBody>
          </p:sp>
          <p:sp>
            <p:nvSpPr>
              <p:cNvPr id="152" name="Textfeld 62"/>
              <p:cNvSpPr txBox="1">
                <a:spLocks noChangeArrowheads="1"/>
              </p:cNvSpPr>
              <p:nvPr/>
            </p:nvSpPr>
            <p:spPr bwMode="auto">
              <a:xfrm>
                <a:off x="3684605" y="3368420"/>
                <a:ext cx="153599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de-DE" sz="2400" dirty="0">
                    <a:latin typeface="Arial" panose="020B0604020202020204" pitchFamily="34" charset="0"/>
                  </a:rPr>
                  <a:t>DMAEMA</a:t>
                </a:r>
              </a:p>
            </p:txBody>
          </p:sp>
          <p:graphicFrame>
            <p:nvGraphicFramePr>
              <p:cNvPr id="153" name="Objekt 1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13340216"/>
                  </p:ext>
                </p:extLst>
              </p:nvPr>
            </p:nvGraphicFramePr>
            <p:xfrm>
              <a:off x="7631113" y="4164013"/>
              <a:ext cx="1730375" cy="1055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21" name="CS ChemDraw Drawing" r:id="rId14" imgW="2308559" imgH="1403367" progId="ChemDraw.Document.6.0">
                      <p:embed/>
                    </p:oleObj>
                  </mc:Choice>
                  <mc:Fallback>
                    <p:oleObj name="CS ChemDraw Drawing" r:id="rId14" imgW="2308559" imgH="1403367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7631113" y="4164013"/>
                            <a:ext cx="1730375" cy="105568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" name="Rechteckige Legende 11"/>
              <p:cNvSpPr>
                <a:spLocks noChangeArrowheads="1"/>
              </p:cNvSpPr>
              <p:nvPr/>
            </p:nvSpPr>
            <p:spPr bwMode="auto">
              <a:xfrm rot="10800000">
                <a:off x="7575192" y="2761353"/>
                <a:ext cx="1873905" cy="2458691"/>
              </a:xfrm>
              <a:prstGeom prst="wedgeRectCallout">
                <a:avLst>
                  <a:gd name="adj1" fmla="val 86304"/>
                  <a:gd name="adj2" fmla="val 6960"/>
                </a:avLst>
              </a:prstGeom>
              <a:solidFill>
                <a:srgbClr val="00B050">
                  <a:alpha val="18000"/>
                </a:srgbClr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defTabSz="4175125">
                  <a:spcBef>
                    <a:spcPct val="20000"/>
                  </a:spcBef>
                  <a:buChar char="•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1pPr>
                <a:lvl2pPr marL="742950" indent="-285750" defTabSz="4175125">
                  <a:spcBef>
                    <a:spcPct val="20000"/>
                  </a:spcBef>
                  <a:buChar char="–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2pPr>
                <a:lvl3pPr marL="1143000" indent="-228600" defTabSz="4175125">
                  <a:spcBef>
                    <a:spcPct val="20000"/>
                  </a:spcBef>
                  <a:buChar char="•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3pPr>
                <a:lvl4pPr marL="1600200" indent="-228600" defTabSz="4175125">
                  <a:spcBef>
                    <a:spcPct val="20000"/>
                  </a:spcBef>
                  <a:buChar char="–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4pPr>
                <a:lvl5pPr marL="2057400" indent="-228600" defTabSz="4175125">
                  <a:spcBef>
                    <a:spcPct val="20000"/>
                  </a:spcBef>
                  <a:buChar char="»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5pPr>
                <a:lvl6pPr marL="2514600" indent="-228600" defTabSz="41751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6pPr>
                <a:lvl7pPr marL="2971800" indent="-228600" defTabSz="41751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7pPr>
                <a:lvl8pPr marL="3429000" indent="-228600" defTabSz="41751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8pPr>
                <a:lvl9pPr marL="3886200" indent="-228600" defTabSz="41751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de-DE" sz="4000">
                  <a:latin typeface="Arial" panose="020B0604020202020204" pitchFamily="34" charset="0"/>
                </a:endParaRPr>
              </a:p>
            </p:txBody>
          </p:sp>
          <p:sp>
            <p:nvSpPr>
              <p:cNvPr id="133" name="Rechteckige Legende 11"/>
              <p:cNvSpPr>
                <a:spLocks noChangeArrowheads="1"/>
              </p:cNvSpPr>
              <p:nvPr/>
            </p:nvSpPr>
            <p:spPr bwMode="auto">
              <a:xfrm rot="10800000">
                <a:off x="2388088" y="4390649"/>
                <a:ext cx="1526518" cy="887934"/>
              </a:xfrm>
              <a:prstGeom prst="wedgeRectCallout">
                <a:avLst>
                  <a:gd name="adj1" fmla="val 97415"/>
                  <a:gd name="adj2" fmla="val 54445"/>
                </a:avLst>
              </a:prstGeom>
              <a:solidFill>
                <a:srgbClr val="0070C0">
                  <a:alpha val="18000"/>
                </a:srgbClr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defTabSz="4175125">
                  <a:spcBef>
                    <a:spcPct val="20000"/>
                  </a:spcBef>
                  <a:buChar char="•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1pPr>
                <a:lvl2pPr marL="742950" indent="-285750" defTabSz="4175125">
                  <a:spcBef>
                    <a:spcPct val="20000"/>
                  </a:spcBef>
                  <a:buChar char="–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2pPr>
                <a:lvl3pPr marL="1143000" indent="-228600" defTabSz="4175125">
                  <a:spcBef>
                    <a:spcPct val="20000"/>
                  </a:spcBef>
                  <a:buChar char="•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3pPr>
                <a:lvl4pPr marL="1600200" indent="-228600" defTabSz="4175125">
                  <a:spcBef>
                    <a:spcPct val="20000"/>
                  </a:spcBef>
                  <a:buChar char="–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4pPr>
                <a:lvl5pPr marL="2057400" indent="-228600" defTabSz="4175125">
                  <a:spcBef>
                    <a:spcPct val="20000"/>
                  </a:spcBef>
                  <a:buChar char="»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5pPr>
                <a:lvl6pPr marL="2514600" indent="-228600" defTabSz="41751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6pPr>
                <a:lvl7pPr marL="2971800" indent="-228600" defTabSz="41751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7pPr>
                <a:lvl8pPr marL="3429000" indent="-228600" defTabSz="41751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8pPr>
                <a:lvl9pPr marL="3886200" indent="-228600" defTabSz="41751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6800">
                    <a:solidFill>
                      <a:schemeClr val="tx1"/>
                    </a:solidFill>
                    <a:latin typeface="Charter" pitchFamily="2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de-DE" sz="40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97" name="Textfeld 62"/>
            <p:cNvSpPr txBox="1">
              <a:spLocks noChangeArrowheads="1"/>
            </p:cNvSpPr>
            <p:nvPr/>
          </p:nvSpPr>
          <p:spPr bwMode="auto">
            <a:xfrm>
              <a:off x="3630867" y="268992"/>
              <a:ext cx="59503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Charter" pitchFamily="2" charset="0"/>
                  <a:cs typeface="Arial" panose="020B0604020202020204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Charter" pitchFamily="2" charset="0"/>
                  <a:cs typeface="Arial" panose="020B0604020202020204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Charter" pitchFamily="2" charset="0"/>
                  <a:cs typeface="Arial" panose="020B0604020202020204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Charter" pitchFamily="2" charset="0"/>
                  <a:cs typeface="Arial" panose="020B0604020202020204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Charter" pitchFamily="2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Charter" pitchFamily="2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Charter" pitchFamily="2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Charter" pitchFamily="2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Charter" pitchFamily="2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de-DE" sz="2400" dirty="0">
                  <a:latin typeface="Arial" panose="020B0604020202020204" pitchFamily="34" charset="0"/>
                </a:rPr>
                <a:t>SP</a:t>
              </a:r>
            </a:p>
          </p:txBody>
        </p:sp>
        <p:sp>
          <p:nvSpPr>
            <p:cNvPr id="98" name="Textfeld 62"/>
            <p:cNvSpPr txBox="1">
              <a:spLocks noChangeArrowheads="1"/>
            </p:cNvSpPr>
            <p:nvPr/>
          </p:nvSpPr>
          <p:spPr bwMode="auto">
            <a:xfrm>
              <a:off x="8374290" y="250024"/>
              <a:ext cx="59503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Charter" pitchFamily="2" charset="0"/>
                  <a:cs typeface="Arial" panose="020B0604020202020204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Charter" pitchFamily="2" charset="0"/>
                  <a:cs typeface="Arial" panose="020B0604020202020204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Charter" pitchFamily="2" charset="0"/>
                  <a:cs typeface="Arial" panose="020B0604020202020204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Charter" pitchFamily="2" charset="0"/>
                  <a:cs typeface="Arial" panose="020B0604020202020204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Charter" pitchFamily="2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Charter" pitchFamily="2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Charter" pitchFamily="2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Charter" pitchFamily="2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Charter" pitchFamily="2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de-DE" sz="2400" dirty="0">
                  <a:latin typeface="Arial" panose="020B0604020202020204" pitchFamily="34" charset="0"/>
                </a:rPr>
                <a:t>BP</a:t>
              </a:r>
            </a:p>
          </p:txBody>
        </p:sp>
      </p:grpSp>
      <p:sp>
        <p:nvSpPr>
          <p:cNvPr id="28" name="Textfeld 27">
            <a:extLst>
              <a:ext uri="{FF2B5EF4-FFF2-40B4-BE49-F238E27FC236}">
                <a16:creationId xmlns:a16="http://schemas.microsoft.com/office/drawing/2014/main" id="{F3A91C72-C810-496C-BA90-D4F7C61C5C83}"/>
              </a:ext>
            </a:extLst>
          </p:cNvPr>
          <p:cNvSpPr txBox="1"/>
          <p:nvPr/>
        </p:nvSpPr>
        <p:spPr>
          <a:xfrm>
            <a:off x="294299" y="6071616"/>
            <a:ext cx="93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Figure 1</a:t>
            </a:r>
          </a:p>
        </p:txBody>
      </p:sp>
    </p:spTree>
    <p:extLst>
      <p:ext uri="{BB962C8B-B14F-4D97-AF65-F5344CB8AC3E}">
        <p14:creationId xmlns:p14="http://schemas.microsoft.com/office/powerpoint/2010/main" val="36715192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3"/>
          <p:cNvGrpSpPr/>
          <p:nvPr/>
        </p:nvGrpSpPr>
        <p:grpSpPr>
          <a:xfrm>
            <a:off x="1632707" y="1926750"/>
            <a:ext cx="7815633" cy="2900363"/>
            <a:chOff x="1632707" y="1926750"/>
            <a:chExt cx="7815633" cy="2900363"/>
          </a:xfrm>
        </p:grpSpPr>
        <p:graphicFrame>
          <p:nvGraphicFramePr>
            <p:cNvPr id="2" name="Objek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204267"/>
                </p:ext>
              </p:extLst>
            </p:nvPr>
          </p:nvGraphicFramePr>
          <p:xfrm>
            <a:off x="5273215" y="1926750"/>
            <a:ext cx="4175125" cy="290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1" name="Graph" r:id="rId3" imgW="4175640" imgH="2900160" progId="Origin50.Graph">
                    <p:embed/>
                  </p:oleObj>
                </mc:Choice>
                <mc:Fallback>
                  <p:oleObj name="Graph" r:id="rId3" imgW="4175640" imgH="290016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73215" y="1926750"/>
                          <a:ext cx="4175125" cy="290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k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7727178"/>
                </p:ext>
              </p:extLst>
            </p:nvPr>
          </p:nvGraphicFramePr>
          <p:xfrm>
            <a:off x="1632707" y="1926750"/>
            <a:ext cx="4175125" cy="290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2" name="Graph" r:id="rId5" imgW="4175640" imgH="2900160" progId="Origin50.Graph">
                    <p:embed/>
                  </p:oleObj>
                </mc:Choice>
                <mc:Fallback>
                  <p:oleObj name="Graph" r:id="rId5" imgW="4175640" imgH="290016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32707" y="1926750"/>
                          <a:ext cx="4175125" cy="290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feld 4"/>
          <p:cNvSpPr txBox="1"/>
          <p:nvPr/>
        </p:nvSpPr>
        <p:spPr>
          <a:xfrm>
            <a:off x="2640650" y="692209"/>
            <a:ext cx="1159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ure S13</a:t>
            </a:r>
          </a:p>
        </p:txBody>
      </p:sp>
    </p:spTree>
    <p:extLst>
      <p:ext uri="{BB962C8B-B14F-4D97-AF65-F5344CB8AC3E}">
        <p14:creationId xmlns:p14="http://schemas.microsoft.com/office/powerpoint/2010/main" val="11208348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/>
          <p:cNvSpPr txBox="1"/>
          <p:nvPr/>
        </p:nvSpPr>
        <p:spPr>
          <a:xfrm>
            <a:off x="1146151" y="197472"/>
            <a:ext cx="32918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SP </a:t>
            </a:r>
            <a:r>
              <a:rPr lang="de-DE" dirty="0" err="1"/>
              <a:t>films</a:t>
            </a:r>
            <a:r>
              <a:rPr lang="de-DE" dirty="0"/>
              <a:t> 1.5 % </a:t>
            </a:r>
            <a:r>
              <a:rPr lang="de-DE" dirty="0" err="1"/>
              <a:t>vs</a:t>
            </a:r>
            <a:r>
              <a:rPr lang="de-DE" dirty="0"/>
              <a:t> 4.1 % c=O </a:t>
            </a:r>
            <a:r>
              <a:rPr lang="de-DE" dirty="0" err="1"/>
              <a:t>signal</a:t>
            </a:r>
            <a:endParaRPr lang="de-DE" dirty="0"/>
          </a:p>
          <a:p>
            <a:r>
              <a:rPr lang="de-DE" dirty="0"/>
              <a:t>Pka 7.9 </a:t>
            </a:r>
            <a:r>
              <a:rPr lang="de-DE" dirty="0" err="1"/>
              <a:t>vs</a:t>
            </a:r>
            <a:r>
              <a:rPr lang="de-DE" dirty="0"/>
              <a:t> 7.6</a:t>
            </a:r>
          </a:p>
        </p:txBody>
      </p:sp>
      <p:grpSp>
        <p:nvGrpSpPr>
          <p:cNvPr id="11" name="Gruppieren 10"/>
          <p:cNvGrpSpPr/>
          <p:nvPr/>
        </p:nvGrpSpPr>
        <p:grpSpPr>
          <a:xfrm>
            <a:off x="500589" y="421107"/>
            <a:ext cx="8995812" cy="5490295"/>
            <a:chOff x="500589" y="421107"/>
            <a:chExt cx="8995812" cy="5490295"/>
          </a:xfrm>
        </p:grpSpPr>
        <p:graphicFrame>
          <p:nvGraphicFramePr>
            <p:cNvPr id="2" name="Objek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3483936"/>
                </p:ext>
              </p:extLst>
            </p:nvPr>
          </p:nvGraphicFramePr>
          <p:xfrm>
            <a:off x="704521" y="425270"/>
            <a:ext cx="4175125" cy="290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1" name="Graph" r:id="rId3" imgW="4175640" imgH="2900160" progId="Origin50.Graph">
                    <p:embed/>
                  </p:oleObj>
                </mc:Choice>
                <mc:Fallback>
                  <p:oleObj name="Graph" r:id="rId3" imgW="4175640" imgH="290016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4521" y="425270"/>
                          <a:ext cx="4175125" cy="290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k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9388763"/>
                </p:ext>
              </p:extLst>
            </p:nvPr>
          </p:nvGraphicFramePr>
          <p:xfrm>
            <a:off x="5321276" y="421107"/>
            <a:ext cx="4175125" cy="290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2" name="Graph" r:id="rId5" imgW="4175640" imgH="2900160" progId="Origin50.Graph">
                    <p:embed/>
                  </p:oleObj>
                </mc:Choice>
                <mc:Fallback>
                  <p:oleObj name="Graph" r:id="rId5" imgW="4175640" imgH="290016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21276" y="421107"/>
                          <a:ext cx="4175125" cy="290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k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0125335"/>
                </p:ext>
              </p:extLst>
            </p:nvPr>
          </p:nvGraphicFramePr>
          <p:xfrm>
            <a:off x="3092780" y="3011039"/>
            <a:ext cx="4175125" cy="290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3" name="Graph" r:id="rId7" imgW="4175640" imgH="2900160" progId="Origin50.Graph">
                    <p:embed/>
                  </p:oleObj>
                </mc:Choice>
                <mc:Fallback>
                  <p:oleObj name="Graph" r:id="rId7" imgW="4175640" imgH="2900160" progId="Origin50.Graph">
                    <p:embed/>
                    <p:pic>
                      <p:nvPicPr>
                        <p:cNvPr id="6" name="Objekt 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92780" y="3011039"/>
                          <a:ext cx="4175125" cy="290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feld 5"/>
            <p:cNvSpPr txBox="1"/>
            <p:nvPr/>
          </p:nvSpPr>
          <p:spPr>
            <a:xfrm>
              <a:off x="500589" y="581185"/>
              <a:ext cx="346508" cy="349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)</a:t>
              </a:r>
            </a:p>
          </p:txBody>
        </p:sp>
        <p:sp>
          <p:nvSpPr>
            <p:cNvPr id="7" name="Textfeld 6"/>
            <p:cNvSpPr txBox="1"/>
            <p:nvPr/>
          </p:nvSpPr>
          <p:spPr>
            <a:xfrm>
              <a:off x="5459776" y="581185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)</a:t>
              </a: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3183301" y="3238660"/>
              <a:ext cx="352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)</a:t>
              </a:r>
            </a:p>
          </p:txBody>
        </p:sp>
      </p:grpSp>
      <p:sp>
        <p:nvSpPr>
          <p:cNvPr id="9" name="Textfeld 8"/>
          <p:cNvSpPr txBox="1"/>
          <p:nvPr/>
        </p:nvSpPr>
        <p:spPr>
          <a:xfrm>
            <a:off x="5762908" y="97941"/>
            <a:ext cx="34537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BP </a:t>
            </a:r>
            <a:r>
              <a:rPr lang="de-DE" dirty="0" err="1"/>
              <a:t>films</a:t>
            </a:r>
            <a:r>
              <a:rPr lang="de-DE" dirty="0"/>
              <a:t> 4.9 % </a:t>
            </a:r>
            <a:r>
              <a:rPr lang="de-DE" dirty="0" err="1"/>
              <a:t>vs</a:t>
            </a:r>
            <a:r>
              <a:rPr lang="de-DE" dirty="0"/>
              <a:t> 15.7 % C=O </a:t>
            </a:r>
            <a:r>
              <a:rPr lang="de-DE" dirty="0" err="1"/>
              <a:t>signal</a:t>
            </a:r>
            <a:endParaRPr lang="de-DE" dirty="0"/>
          </a:p>
          <a:p>
            <a:r>
              <a:rPr lang="de-DE" dirty="0"/>
              <a:t>Pka 7.3 </a:t>
            </a:r>
            <a:r>
              <a:rPr lang="de-DE" dirty="0" err="1"/>
              <a:t>vs</a:t>
            </a:r>
            <a:r>
              <a:rPr lang="de-DE" dirty="0"/>
              <a:t> 7.5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3183301" y="5915565"/>
            <a:ext cx="34537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BP </a:t>
            </a:r>
            <a:r>
              <a:rPr lang="de-DE" dirty="0" err="1"/>
              <a:t>films</a:t>
            </a:r>
            <a:r>
              <a:rPr lang="de-DE" dirty="0"/>
              <a:t> 4.9 % </a:t>
            </a:r>
            <a:r>
              <a:rPr lang="de-DE" dirty="0" err="1"/>
              <a:t>vs</a:t>
            </a:r>
            <a:r>
              <a:rPr lang="de-DE" dirty="0"/>
              <a:t> 15.7 % C=O </a:t>
            </a:r>
            <a:r>
              <a:rPr lang="de-DE" dirty="0" err="1"/>
              <a:t>signal</a:t>
            </a:r>
            <a:endParaRPr lang="de-DE" dirty="0"/>
          </a:p>
          <a:p>
            <a:r>
              <a:rPr lang="de-DE" dirty="0"/>
              <a:t>Pka 7.3 </a:t>
            </a:r>
            <a:r>
              <a:rPr lang="de-DE" dirty="0" err="1"/>
              <a:t>vs</a:t>
            </a:r>
            <a:r>
              <a:rPr lang="de-DE" dirty="0"/>
              <a:t> 7.5</a:t>
            </a:r>
          </a:p>
        </p:txBody>
      </p:sp>
      <p:sp>
        <p:nvSpPr>
          <p:cNvPr id="12" name="Rechteck 11"/>
          <p:cNvSpPr/>
          <p:nvPr/>
        </p:nvSpPr>
        <p:spPr>
          <a:xfrm>
            <a:off x="7321726" y="3553279"/>
            <a:ext cx="4349349" cy="1319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sz="1400" b="1" dirty="0">
                <a:latin typeface="Times New Roman" panose="02020603050405020304" pitchFamily="18" charset="0"/>
                <a:ea typeface="MS Mincho"/>
              </a:rPr>
              <a:t>Figure S14. </a:t>
            </a:r>
            <a:r>
              <a:rPr lang="en-US" sz="1400" dirty="0">
                <a:latin typeface="Times New Roman" panose="02020603050405020304" pitchFamily="18" charset="0"/>
                <a:ea typeface="MS Mincho"/>
              </a:rPr>
              <a:t>Comparison of </a:t>
            </a:r>
            <a:r>
              <a:rPr lang="en-AU" sz="1400" dirty="0" err="1">
                <a:latin typeface="Times New Roman" panose="02020603050405020304" pitchFamily="18" charset="0"/>
                <a:ea typeface="MS Mincho"/>
              </a:rPr>
              <a:t>j</a:t>
            </a:r>
            <a:r>
              <a:rPr lang="en-AU" sz="1400" baseline="-25000" dirty="0" err="1">
                <a:latin typeface="Times New Roman" panose="02020603050405020304" pitchFamily="18" charset="0"/>
                <a:ea typeface="MS Mincho"/>
              </a:rPr>
              <a:t>p</a:t>
            </a:r>
            <a:r>
              <a:rPr lang="en-AU" sz="1400" dirty="0">
                <a:latin typeface="Times New Roman" panose="02020603050405020304" pitchFamily="18" charset="0"/>
                <a:ea typeface="MS Mincho"/>
              </a:rPr>
              <a:t> values plotted against the solution pH of a) Figure S8 and S10, b) Figure S9 and S13, c) Figure S12 and S13.</a:t>
            </a:r>
            <a:endParaRPr lang="de-DE" sz="1400" dirty="0">
              <a:latin typeface="Times New Roman" panose="02020603050405020304" pitchFamily="18" charset="0"/>
              <a:ea typeface="MS Mincho"/>
            </a:endParaRPr>
          </a:p>
        </p:txBody>
      </p:sp>
    </p:spTree>
    <p:extLst>
      <p:ext uri="{BB962C8B-B14F-4D97-AF65-F5344CB8AC3E}">
        <p14:creationId xmlns:p14="http://schemas.microsoft.com/office/powerpoint/2010/main" val="27025541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ieren 1"/>
          <p:cNvGrpSpPr/>
          <p:nvPr/>
        </p:nvGrpSpPr>
        <p:grpSpPr>
          <a:xfrm>
            <a:off x="1800919" y="1726625"/>
            <a:ext cx="7727955" cy="2900364"/>
            <a:chOff x="2758861" y="1857254"/>
            <a:chExt cx="7727955" cy="2900364"/>
          </a:xfrm>
        </p:grpSpPr>
        <p:graphicFrame>
          <p:nvGraphicFramePr>
            <p:cNvPr id="3" name="Objek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1596259"/>
                </p:ext>
              </p:extLst>
            </p:nvPr>
          </p:nvGraphicFramePr>
          <p:xfrm>
            <a:off x="6311691" y="1857255"/>
            <a:ext cx="4175125" cy="290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5" name="Graph" r:id="rId3" imgW="4175640" imgH="2900160" progId="Origin50.Graph">
                    <p:embed/>
                  </p:oleObj>
                </mc:Choice>
                <mc:Fallback>
                  <p:oleObj name="Graph" r:id="rId3" imgW="4175640" imgH="2900160" progId="Origin50.Graph">
                    <p:embed/>
                    <p:pic>
                      <p:nvPicPr>
                        <p:cNvPr id="3" name="Objekt 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311691" y="1857255"/>
                          <a:ext cx="4175125" cy="290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k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7670384"/>
                </p:ext>
              </p:extLst>
            </p:nvPr>
          </p:nvGraphicFramePr>
          <p:xfrm>
            <a:off x="2758861" y="1857254"/>
            <a:ext cx="4175125" cy="290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6" name="Graph" r:id="rId5" imgW="4175640" imgH="2900160" progId="Origin50.Graph">
                    <p:embed/>
                  </p:oleObj>
                </mc:Choice>
                <mc:Fallback>
                  <p:oleObj name="Graph" r:id="rId5" imgW="4175640" imgH="2900160" progId="Origin50.Graph">
                    <p:embed/>
                    <p:pic>
                      <p:nvPicPr>
                        <p:cNvPr id="4" name="Objekt 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58861" y="1857254"/>
                          <a:ext cx="4175125" cy="290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feld 5"/>
          <p:cNvSpPr txBox="1"/>
          <p:nvPr/>
        </p:nvSpPr>
        <p:spPr>
          <a:xfrm>
            <a:off x="2264229" y="5123543"/>
            <a:ext cx="1159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Figure S15</a:t>
            </a:r>
          </a:p>
        </p:txBody>
      </p:sp>
    </p:spTree>
    <p:extLst>
      <p:ext uri="{BB962C8B-B14F-4D97-AF65-F5344CB8AC3E}">
        <p14:creationId xmlns:p14="http://schemas.microsoft.com/office/powerpoint/2010/main" val="4877212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 descr="C:\Users\Adnan Khalil\Desktop\TEOS-Partikel.tif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77"/>
          <a:stretch/>
        </p:blipFill>
        <p:spPr bwMode="auto">
          <a:xfrm>
            <a:off x="679449" y="811710"/>
            <a:ext cx="7593693" cy="499400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hteck 2"/>
          <p:cNvSpPr/>
          <p:nvPr/>
        </p:nvSpPr>
        <p:spPr>
          <a:xfrm>
            <a:off x="145143" y="5614351"/>
            <a:ext cx="119162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b="1" dirty="0">
                <a:latin typeface="Times New Roman" panose="02020603050405020304" pitchFamily="18" charset="0"/>
                <a:ea typeface="MS Mincho"/>
              </a:rPr>
              <a:t>Figure S17:</a:t>
            </a:r>
            <a:r>
              <a:rPr lang="en-US" dirty="0">
                <a:latin typeface="Times New Roman" panose="02020603050405020304" pitchFamily="18" charset="0"/>
                <a:ea typeface="MS Mincho"/>
              </a:rPr>
              <a:t> SEM images of TEOS-ODMS nanoparticles (a) as well as TEOS nanoparticles after calcination (b). In both cases the particle size varies between ~80 – 100 nm.</a:t>
            </a:r>
            <a:endParaRPr lang="de-DE" dirty="0">
              <a:latin typeface="Times New Roman" panose="02020603050405020304" pitchFamily="18" charset="0"/>
              <a:ea typeface="MS Mincho"/>
            </a:endParaRPr>
          </a:p>
        </p:txBody>
      </p:sp>
    </p:spTree>
    <p:extLst>
      <p:ext uri="{BB962C8B-B14F-4D97-AF65-F5344CB8AC3E}">
        <p14:creationId xmlns:p14="http://schemas.microsoft.com/office/powerpoint/2010/main" val="855413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56321" name="Grafik 36" descr="BTSE-Partik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70"/>
          <a:stretch>
            <a:fillRect/>
          </a:stretch>
        </p:blipFill>
        <p:spPr bwMode="auto">
          <a:xfrm>
            <a:off x="522514" y="674914"/>
            <a:ext cx="8754835" cy="4507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32015" y="5169665"/>
            <a:ext cx="125893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Figure S18: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SEM images of BTSE-ODMS nanoparticles (a) as well as BTSE nanoparticles after calcination (b). In both cases the particle size varies between ~30 – 100 nm.</a:t>
            </a:r>
            <a:endParaRPr kumimoji="0" lang="de-DE" altLang="ja-JP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To show the </a:t>
            </a:r>
            <a:r>
              <a:rPr kumimoji="0" lang="en-US" altLang="ja-JP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succesfull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template removal N</a:t>
            </a:r>
            <a:r>
              <a:rPr kumimoji="0" lang="en-US" altLang="ja-JP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2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-BET measurements were performed to determine the pore volume and the specific surface area.</a:t>
            </a:r>
            <a:endParaRPr kumimoji="0" lang="en-US" altLang="ja-JP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35952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58369" name="Grafik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01" t="10901" r="6024" b="20940"/>
          <a:stretch>
            <a:fillRect/>
          </a:stretch>
        </p:blipFill>
        <p:spPr bwMode="auto">
          <a:xfrm>
            <a:off x="1981200" y="457200"/>
            <a:ext cx="4600575" cy="2038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71475" y="3131492"/>
            <a:ext cx="12620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Figure S19: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 Adsorption isotherm of TEOS-ODMS nanoparticles.</a:t>
            </a:r>
            <a:endParaRPr kumimoji="0" lang="de-DE" altLang="ja-JP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With a sample mass of 0.2119 g, the measured pore volume (</a:t>
            </a:r>
            <a:r>
              <a:rPr kumimoji="0" lang="en-US" altLang="ja-JP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Gurvich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) at p/p0 0.95 is 0.6555 cm</a:t>
            </a:r>
            <a:r>
              <a:rPr kumimoji="0" lang="en-US" altLang="ja-JP" sz="12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3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g</a:t>
            </a:r>
            <a:r>
              <a:rPr kumimoji="0" lang="en-US" altLang="ja-JP" sz="12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-1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 and the surface area at p/p</a:t>
            </a:r>
            <a:r>
              <a:rPr kumimoji="0" lang="en-US" altLang="ja-JP" sz="12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0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 0.1 to 0.4 was determined to be 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18.79 m</a:t>
            </a:r>
            <a:r>
              <a:rPr kumimoji="0" lang="en-US" altLang="ja-JP" sz="12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0" lang="en-US" altLang="ja-JP" sz="12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± 5.81117.</a:t>
            </a:r>
            <a:endParaRPr kumimoji="0" lang="en-US" altLang="ja-JP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67095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59393" name="Grafik 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075" y="1234752"/>
            <a:ext cx="4810125" cy="191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04775" y="3926830"/>
            <a:ext cx="12896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Figure S20: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 Adsorption isotherm of TEOS nanoparticles after calcination.</a:t>
            </a:r>
            <a:endParaRPr kumimoji="0" lang="de-DE" altLang="ja-JP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With a sample mass of 0.2283 g, the measured pore volume (</a:t>
            </a:r>
            <a:r>
              <a:rPr kumimoji="0" lang="en-US" altLang="ja-JP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Gurvich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) at p/p0 0.95 is 0.9836 cm</a:t>
            </a:r>
            <a:r>
              <a:rPr kumimoji="0" lang="en-US" altLang="ja-JP" sz="12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3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g</a:t>
            </a:r>
            <a:r>
              <a:rPr kumimoji="0" lang="en-US" altLang="ja-JP" sz="12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-1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 and the surface area at p/p</a:t>
            </a:r>
            <a:r>
              <a:rPr kumimoji="0" lang="en-US" altLang="ja-JP" sz="12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0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 0.05 to 0.5 was determined to be 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59.49 m</a:t>
            </a:r>
            <a:r>
              <a:rPr kumimoji="0" lang="en-US" altLang="ja-JP" sz="12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0" lang="en-US" altLang="ja-JP" sz="12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±  1.39782.</a:t>
            </a:r>
            <a:endParaRPr kumimoji="0" lang="en-US" altLang="ja-JP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19767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60417" name="Grafik 39" descr="SB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00"/>
          <a:stretch>
            <a:fillRect/>
          </a:stretch>
        </p:blipFill>
        <p:spPr bwMode="auto">
          <a:xfrm>
            <a:off x="2714625" y="628650"/>
            <a:ext cx="57531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178502" y="3890863"/>
            <a:ext cx="126111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Figure S21: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charset="-128"/>
                <a:cs typeface="Times New Roman" panose="02020603050405020304" pitchFamily="18" charset="0"/>
              </a:rPr>
              <a:t> SEM images of SBA-15 material before (a) and after amine functionalization (b). In both cases the particle size varies between ~800 – 900 nm.</a:t>
            </a:r>
            <a:endParaRPr kumimoji="0" lang="en-US" altLang="ja-JP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93637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ruppieren 66"/>
          <p:cNvGrpSpPr/>
          <p:nvPr/>
        </p:nvGrpSpPr>
        <p:grpSpPr>
          <a:xfrm>
            <a:off x="-38427" y="142"/>
            <a:ext cx="9322127" cy="6752930"/>
            <a:chOff x="1328553" y="142"/>
            <a:chExt cx="9322127" cy="6752930"/>
          </a:xfrm>
        </p:grpSpPr>
        <p:sp>
          <p:nvSpPr>
            <p:cNvPr id="24" name="Explosion 1 23"/>
            <p:cNvSpPr/>
            <p:nvPr/>
          </p:nvSpPr>
          <p:spPr bwMode="auto">
            <a:xfrm>
              <a:off x="6577494" y="6188"/>
              <a:ext cx="76350" cy="101171"/>
            </a:xfrm>
            <a:prstGeom prst="irregularSeal1">
              <a:avLst/>
            </a:prstGeom>
            <a:solidFill>
              <a:srgbClr val="0070C0"/>
            </a:solidFill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defTabSz="4175125" eaLnBrk="1" hangingPunct="1">
                <a:defRPr/>
              </a:pPr>
              <a:endParaRPr lang="en-US">
                <a:latin typeface="Charter" charset="0"/>
                <a:cs typeface="Arial" charset="0"/>
              </a:endParaRPr>
            </a:p>
          </p:txBody>
        </p:sp>
        <p:sp>
          <p:nvSpPr>
            <p:cNvPr id="25" name="Explosion 1 24"/>
            <p:cNvSpPr/>
            <p:nvPr/>
          </p:nvSpPr>
          <p:spPr bwMode="auto">
            <a:xfrm>
              <a:off x="6795777" y="142"/>
              <a:ext cx="76350" cy="101171"/>
            </a:xfrm>
            <a:prstGeom prst="irregularSeal1">
              <a:avLst/>
            </a:prstGeom>
            <a:solidFill>
              <a:srgbClr val="0070C0"/>
            </a:solidFill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defTabSz="4175125" eaLnBrk="1" hangingPunct="1">
                <a:defRPr/>
              </a:pPr>
              <a:endParaRPr lang="en-US">
                <a:latin typeface="Charter" charset="0"/>
                <a:cs typeface="Arial" charset="0"/>
              </a:endParaRPr>
            </a:p>
          </p:txBody>
        </p:sp>
        <p:grpSp>
          <p:nvGrpSpPr>
            <p:cNvPr id="69" name="Gruppieren 68"/>
            <p:cNvGrpSpPr/>
            <p:nvPr/>
          </p:nvGrpSpPr>
          <p:grpSpPr>
            <a:xfrm>
              <a:off x="1328553" y="75392"/>
              <a:ext cx="9322127" cy="6677680"/>
              <a:chOff x="1328553" y="-95528"/>
              <a:chExt cx="9322127" cy="6677680"/>
            </a:xfrm>
          </p:grpSpPr>
          <p:graphicFrame>
            <p:nvGraphicFramePr>
              <p:cNvPr id="63" name="Objek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4438625"/>
                  </p:ext>
                </p:extLst>
              </p:nvPr>
            </p:nvGraphicFramePr>
            <p:xfrm>
              <a:off x="1328553" y="3263354"/>
              <a:ext cx="4777469" cy="33187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26" name="Graph" r:id="rId4" imgW="4175640" imgH="2900160" progId="Origin50.Graph">
                      <p:embed/>
                    </p:oleObj>
                  </mc:Choice>
                  <mc:Fallback>
                    <p:oleObj name="Graph" r:id="rId4" imgW="4175640" imgH="2900160" progId="Origin50.Graph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328553" y="3263354"/>
                            <a:ext cx="4777469" cy="331879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8" name="Gruppieren 67"/>
              <p:cNvGrpSpPr/>
              <p:nvPr/>
            </p:nvGrpSpPr>
            <p:grpSpPr>
              <a:xfrm>
                <a:off x="1696646" y="-95528"/>
                <a:ext cx="8954034" cy="6619096"/>
                <a:chOff x="1696646" y="-95528"/>
                <a:chExt cx="8954034" cy="6619096"/>
              </a:xfrm>
            </p:grpSpPr>
            <p:cxnSp>
              <p:nvCxnSpPr>
                <p:cNvPr id="4" name="Gerader Verbinder 3"/>
                <p:cNvCxnSpPr/>
                <p:nvPr/>
              </p:nvCxnSpPr>
              <p:spPr>
                <a:xfrm flipH="1" flipV="1">
                  <a:off x="3386835" y="304292"/>
                  <a:ext cx="692787" cy="88589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Abgerundetes Rechteck 19"/>
                <p:cNvSpPr>
                  <a:spLocks noChangeAspect="1"/>
                </p:cNvSpPr>
                <p:nvPr/>
              </p:nvSpPr>
              <p:spPr>
                <a:xfrm>
                  <a:off x="6374872" y="266353"/>
                  <a:ext cx="1622931" cy="1375535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68580" tIns="34290" rIns="68580" bIns="34290" anchor="ctr"/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1" name="Ellipse 20"/>
                <p:cNvSpPr>
                  <a:spLocks noChangeAspect="1"/>
                </p:cNvSpPr>
                <p:nvPr/>
              </p:nvSpPr>
              <p:spPr>
                <a:xfrm>
                  <a:off x="6490376" y="218686"/>
                  <a:ext cx="1380177" cy="1548692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68580" tIns="34290" rIns="68580" bIns="34290" anchor="ctr"/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22" name="Abgerundetes Rechteck 21"/>
                <p:cNvSpPr>
                  <a:spLocks noChangeAspect="1"/>
                </p:cNvSpPr>
                <p:nvPr/>
              </p:nvSpPr>
              <p:spPr>
                <a:xfrm>
                  <a:off x="6374872" y="1643833"/>
                  <a:ext cx="1622931" cy="1375535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68580" tIns="34290" rIns="68580" bIns="34290" anchor="ctr"/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3" name="Ellipse 22"/>
                <p:cNvSpPr>
                  <a:spLocks noChangeAspect="1"/>
                </p:cNvSpPr>
                <p:nvPr/>
              </p:nvSpPr>
              <p:spPr>
                <a:xfrm>
                  <a:off x="6490376" y="1511533"/>
                  <a:ext cx="1380177" cy="1548692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68580" tIns="34290" rIns="68580" bIns="34290" anchor="ctr"/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26" name="Explosion 1 25"/>
                <p:cNvSpPr/>
                <p:nvPr/>
              </p:nvSpPr>
              <p:spPr bwMode="auto">
                <a:xfrm>
                  <a:off x="7672826" y="-95528"/>
                  <a:ext cx="76350" cy="101171"/>
                </a:xfrm>
                <a:prstGeom prst="irregularSeal1">
                  <a:avLst/>
                </a:prstGeom>
                <a:solidFill>
                  <a:srgbClr val="0070C0"/>
                </a:solidFill>
                <a:ln w="9525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27" name="Explosion 1 26"/>
                <p:cNvSpPr/>
                <p:nvPr/>
              </p:nvSpPr>
              <p:spPr bwMode="auto">
                <a:xfrm>
                  <a:off x="7812801" y="-33269"/>
                  <a:ext cx="76350" cy="102144"/>
                </a:xfrm>
                <a:prstGeom prst="irregularSeal1">
                  <a:avLst/>
                </a:prstGeom>
                <a:solidFill>
                  <a:srgbClr val="0070C0"/>
                </a:solidFill>
                <a:ln w="9525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28" name="Explosion 1 27"/>
                <p:cNvSpPr/>
                <p:nvPr/>
              </p:nvSpPr>
              <p:spPr bwMode="auto">
                <a:xfrm rot="5400000">
                  <a:off x="6942350" y="563225"/>
                  <a:ext cx="75878" cy="102779"/>
                </a:xfrm>
                <a:prstGeom prst="irregularSeal1">
                  <a:avLst/>
                </a:prstGeom>
                <a:solidFill>
                  <a:srgbClr val="0070C0"/>
                </a:solidFill>
                <a:ln w="9525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29" name="Explosion 1 28"/>
                <p:cNvSpPr/>
                <p:nvPr/>
              </p:nvSpPr>
              <p:spPr bwMode="auto">
                <a:xfrm rot="5400000">
                  <a:off x="7045126" y="2846382"/>
                  <a:ext cx="74906" cy="101801"/>
                </a:xfrm>
                <a:prstGeom prst="irregularSeal1">
                  <a:avLst/>
                </a:prstGeom>
                <a:solidFill>
                  <a:srgbClr val="0070C0"/>
                </a:solidFill>
                <a:ln w="9525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30" name="Explosion 1 29"/>
                <p:cNvSpPr/>
                <p:nvPr/>
              </p:nvSpPr>
              <p:spPr bwMode="auto">
                <a:xfrm rot="5400000">
                  <a:off x="6818037" y="761675"/>
                  <a:ext cx="75878" cy="102780"/>
                </a:xfrm>
                <a:prstGeom prst="irregularSeal1">
                  <a:avLst/>
                </a:prstGeom>
                <a:solidFill>
                  <a:srgbClr val="0070C0"/>
                </a:solidFill>
                <a:ln w="9525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31" name="Explosion 1 30"/>
                <p:cNvSpPr/>
                <p:nvPr/>
              </p:nvSpPr>
              <p:spPr bwMode="auto">
                <a:xfrm rot="5400000">
                  <a:off x="6823420" y="1113345"/>
                  <a:ext cx="75878" cy="101801"/>
                </a:xfrm>
                <a:prstGeom prst="irregularSeal1">
                  <a:avLst/>
                </a:prstGeom>
                <a:solidFill>
                  <a:srgbClr val="0070C0"/>
                </a:solidFill>
                <a:ln w="9525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32" name="Explosion 1 31"/>
                <p:cNvSpPr/>
                <p:nvPr/>
              </p:nvSpPr>
              <p:spPr bwMode="auto">
                <a:xfrm rot="5400000">
                  <a:off x="6896835" y="1492735"/>
                  <a:ext cx="75878" cy="101801"/>
                </a:xfrm>
                <a:prstGeom prst="irregularSeal1">
                  <a:avLst/>
                </a:prstGeom>
                <a:solidFill>
                  <a:srgbClr val="0070C0"/>
                </a:solidFill>
                <a:ln w="9525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33" name="Explosion 1 32"/>
                <p:cNvSpPr/>
                <p:nvPr/>
              </p:nvSpPr>
              <p:spPr bwMode="auto">
                <a:xfrm rot="5400000">
                  <a:off x="6888514" y="1944597"/>
                  <a:ext cx="75878" cy="102780"/>
                </a:xfrm>
                <a:prstGeom prst="irregularSeal1">
                  <a:avLst/>
                </a:prstGeom>
                <a:solidFill>
                  <a:srgbClr val="0070C0"/>
                </a:solidFill>
                <a:ln w="9525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34" name="Explosion 1 33"/>
                <p:cNvSpPr/>
                <p:nvPr/>
              </p:nvSpPr>
              <p:spPr bwMode="auto">
                <a:xfrm rot="5400000">
                  <a:off x="6733856" y="2323014"/>
                  <a:ext cx="75878" cy="102780"/>
                </a:xfrm>
                <a:prstGeom prst="irregularSeal1">
                  <a:avLst/>
                </a:prstGeom>
                <a:solidFill>
                  <a:srgbClr val="0070C0"/>
                </a:solidFill>
                <a:ln w="9525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35" name="Explosion 1 34"/>
                <p:cNvSpPr/>
                <p:nvPr/>
              </p:nvSpPr>
              <p:spPr bwMode="auto">
                <a:xfrm rot="16200000">
                  <a:off x="7218875" y="1442150"/>
                  <a:ext cx="75878" cy="101801"/>
                </a:xfrm>
                <a:prstGeom prst="irregularSeal1">
                  <a:avLst/>
                </a:prstGeom>
                <a:solidFill>
                  <a:srgbClr val="0070C0"/>
                </a:solidFill>
                <a:ln w="9525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36" name="Explosion 1 35"/>
                <p:cNvSpPr/>
                <p:nvPr/>
              </p:nvSpPr>
              <p:spPr bwMode="auto">
                <a:xfrm rot="16200000">
                  <a:off x="7246283" y="349699"/>
                  <a:ext cx="75878" cy="101801"/>
                </a:xfrm>
                <a:prstGeom prst="irregularSeal1">
                  <a:avLst/>
                </a:prstGeom>
                <a:solidFill>
                  <a:srgbClr val="0070C0"/>
                </a:solidFill>
                <a:ln w="9525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37" name="Explosion 1 36"/>
                <p:cNvSpPr/>
                <p:nvPr/>
              </p:nvSpPr>
              <p:spPr bwMode="auto">
                <a:xfrm rot="16200000">
                  <a:off x="7589859" y="830261"/>
                  <a:ext cx="75878" cy="101801"/>
                </a:xfrm>
                <a:prstGeom prst="irregularSeal1">
                  <a:avLst/>
                </a:prstGeom>
                <a:solidFill>
                  <a:srgbClr val="0070C0"/>
                </a:solidFill>
                <a:ln w="9525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38" name="Explosion 1 37"/>
                <p:cNvSpPr/>
                <p:nvPr/>
              </p:nvSpPr>
              <p:spPr bwMode="auto">
                <a:xfrm rot="16200000">
                  <a:off x="7393111" y="1268019"/>
                  <a:ext cx="75878" cy="101801"/>
                </a:xfrm>
                <a:prstGeom prst="irregularSeal1">
                  <a:avLst/>
                </a:prstGeom>
                <a:solidFill>
                  <a:srgbClr val="0070C0"/>
                </a:solidFill>
                <a:ln w="9525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39" name="Explosion 1 38"/>
                <p:cNvSpPr/>
                <p:nvPr/>
              </p:nvSpPr>
              <p:spPr bwMode="auto">
                <a:xfrm rot="16200000">
                  <a:off x="7458204" y="1802568"/>
                  <a:ext cx="75878" cy="102780"/>
                </a:xfrm>
                <a:prstGeom prst="irregularSeal1">
                  <a:avLst/>
                </a:prstGeom>
                <a:solidFill>
                  <a:srgbClr val="0070C0"/>
                </a:solidFill>
                <a:ln w="9525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40" name="Explosion 1 39"/>
                <p:cNvSpPr/>
                <p:nvPr/>
              </p:nvSpPr>
              <p:spPr bwMode="auto">
                <a:xfrm rot="16200000">
                  <a:off x="7482676" y="2189741"/>
                  <a:ext cx="75878" cy="102779"/>
                </a:xfrm>
                <a:prstGeom prst="irregularSeal1">
                  <a:avLst/>
                </a:prstGeom>
                <a:solidFill>
                  <a:srgbClr val="0070C0"/>
                </a:solidFill>
                <a:ln w="9525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41" name="Explosion 1 40"/>
                <p:cNvSpPr/>
                <p:nvPr/>
              </p:nvSpPr>
              <p:spPr bwMode="auto">
                <a:xfrm rot="16200000">
                  <a:off x="7442542" y="2420294"/>
                  <a:ext cx="75878" cy="102780"/>
                </a:xfrm>
                <a:prstGeom prst="irregularSeal1">
                  <a:avLst/>
                </a:prstGeom>
                <a:solidFill>
                  <a:srgbClr val="0070C0"/>
                </a:solidFill>
                <a:ln w="9525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42" name="Explosion 1 41"/>
                <p:cNvSpPr/>
                <p:nvPr/>
              </p:nvSpPr>
              <p:spPr bwMode="auto">
                <a:xfrm rot="16200000">
                  <a:off x="7330953" y="2803576"/>
                  <a:ext cx="75878" cy="102780"/>
                </a:xfrm>
                <a:prstGeom prst="irregularSeal1">
                  <a:avLst/>
                </a:prstGeom>
                <a:solidFill>
                  <a:srgbClr val="0070C0"/>
                </a:solidFill>
                <a:ln w="9525" cap="flat" cmpd="sng" algn="ctr">
                  <a:solidFill>
                    <a:srgbClr val="0070C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43" name="Freihandform 42"/>
                <p:cNvSpPr/>
                <p:nvPr/>
              </p:nvSpPr>
              <p:spPr bwMode="auto">
                <a:xfrm>
                  <a:off x="6687125" y="1520289"/>
                  <a:ext cx="239819" cy="80742"/>
                </a:xfrm>
                <a:custGeom>
                  <a:avLst/>
                  <a:gdLst>
                    <a:gd name="connsiteX0" fmla="*/ 0 w 388620"/>
                    <a:gd name="connsiteY0" fmla="*/ 31454 h 130514"/>
                    <a:gd name="connsiteX1" fmla="*/ 38100 w 388620"/>
                    <a:gd name="connsiteY1" fmla="*/ 8594 h 130514"/>
                    <a:gd name="connsiteX2" fmla="*/ 137160 w 388620"/>
                    <a:gd name="connsiteY2" fmla="*/ 8594 h 130514"/>
                    <a:gd name="connsiteX3" fmla="*/ 175260 w 388620"/>
                    <a:gd name="connsiteY3" fmla="*/ 77174 h 130514"/>
                    <a:gd name="connsiteX4" fmla="*/ 190500 w 388620"/>
                    <a:gd name="connsiteY4" fmla="*/ 100034 h 130514"/>
                    <a:gd name="connsiteX5" fmla="*/ 236220 w 388620"/>
                    <a:gd name="connsiteY5" fmla="*/ 122894 h 130514"/>
                    <a:gd name="connsiteX6" fmla="*/ 259080 w 388620"/>
                    <a:gd name="connsiteY6" fmla="*/ 130514 h 130514"/>
                    <a:gd name="connsiteX7" fmla="*/ 320040 w 388620"/>
                    <a:gd name="connsiteY7" fmla="*/ 115274 h 130514"/>
                    <a:gd name="connsiteX8" fmla="*/ 342900 w 388620"/>
                    <a:gd name="connsiteY8" fmla="*/ 100034 h 130514"/>
                    <a:gd name="connsiteX9" fmla="*/ 358140 w 388620"/>
                    <a:gd name="connsiteY9" fmla="*/ 77174 h 130514"/>
                    <a:gd name="connsiteX10" fmla="*/ 388620 w 388620"/>
                    <a:gd name="connsiteY10" fmla="*/ 69554 h 130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88620" h="130514">
                      <a:moveTo>
                        <a:pt x="0" y="31454"/>
                      </a:moveTo>
                      <a:cubicBezTo>
                        <a:pt x="12700" y="23834"/>
                        <a:pt x="24853" y="15218"/>
                        <a:pt x="38100" y="8594"/>
                      </a:cubicBezTo>
                      <a:cubicBezTo>
                        <a:pt x="72100" y="-8406"/>
                        <a:pt x="94527" y="4331"/>
                        <a:pt x="137160" y="8594"/>
                      </a:cubicBezTo>
                      <a:cubicBezTo>
                        <a:pt x="150572" y="48830"/>
                        <a:pt x="140325" y="24771"/>
                        <a:pt x="175260" y="77174"/>
                      </a:cubicBezTo>
                      <a:cubicBezTo>
                        <a:pt x="180340" y="84794"/>
                        <a:pt x="181812" y="97138"/>
                        <a:pt x="190500" y="100034"/>
                      </a:cubicBezTo>
                      <a:cubicBezTo>
                        <a:pt x="247959" y="119187"/>
                        <a:pt x="177134" y="93351"/>
                        <a:pt x="236220" y="122894"/>
                      </a:cubicBezTo>
                      <a:cubicBezTo>
                        <a:pt x="243404" y="126486"/>
                        <a:pt x="251460" y="127974"/>
                        <a:pt x="259080" y="130514"/>
                      </a:cubicBezTo>
                      <a:cubicBezTo>
                        <a:pt x="273571" y="127616"/>
                        <a:pt x="304419" y="123084"/>
                        <a:pt x="320040" y="115274"/>
                      </a:cubicBezTo>
                      <a:cubicBezTo>
                        <a:pt x="328231" y="111178"/>
                        <a:pt x="335280" y="105114"/>
                        <a:pt x="342900" y="100034"/>
                      </a:cubicBezTo>
                      <a:cubicBezTo>
                        <a:pt x="347980" y="92414"/>
                        <a:pt x="350520" y="82254"/>
                        <a:pt x="358140" y="77174"/>
                      </a:cubicBezTo>
                      <a:cubicBezTo>
                        <a:pt x="366854" y="71365"/>
                        <a:pt x="388620" y="69554"/>
                        <a:pt x="388620" y="69554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44" name="Freihandform 43"/>
                <p:cNvSpPr/>
                <p:nvPr/>
              </p:nvSpPr>
              <p:spPr bwMode="auto">
                <a:xfrm>
                  <a:off x="7317503" y="395735"/>
                  <a:ext cx="337703" cy="42803"/>
                </a:xfrm>
                <a:custGeom>
                  <a:avLst/>
                  <a:gdLst>
                    <a:gd name="connsiteX0" fmla="*/ 0 w 548640"/>
                    <a:gd name="connsiteY0" fmla="*/ 7620 h 68580"/>
                    <a:gd name="connsiteX1" fmla="*/ 38100 w 548640"/>
                    <a:gd name="connsiteY1" fmla="*/ 0 h 68580"/>
                    <a:gd name="connsiteX2" fmla="*/ 137160 w 548640"/>
                    <a:gd name="connsiteY2" fmla="*/ 22860 h 68580"/>
                    <a:gd name="connsiteX3" fmla="*/ 160020 w 548640"/>
                    <a:gd name="connsiteY3" fmla="*/ 30480 h 68580"/>
                    <a:gd name="connsiteX4" fmla="*/ 182880 w 548640"/>
                    <a:gd name="connsiteY4" fmla="*/ 45720 h 68580"/>
                    <a:gd name="connsiteX5" fmla="*/ 228600 w 548640"/>
                    <a:gd name="connsiteY5" fmla="*/ 60960 h 68580"/>
                    <a:gd name="connsiteX6" fmla="*/ 251460 w 548640"/>
                    <a:gd name="connsiteY6" fmla="*/ 68580 h 68580"/>
                    <a:gd name="connsiteX7" fmla="*/ 426720 w 548640"/>
                    <a:gd name="connsiteY7" fmla="*/ 60960 h 68580"/>
                    <a:gd name="connsiteX8" fmla="*/ 449580 w 548640"/>
                    <a:gd name="connsiteY8" fmla="*/ 53340 h 68580"/>
                    <a:gd name="connsiteX9" fmla="*/ 480060 w 548640"/>
                    <a:gd name="connsiteY9" fmla="*/ 45720 h 68580"/>
                    <a:gd name="connsiteX10" fmla="*/ 525780 w 548640"/>
                    <a:gd name="connsiteY10" fmla="*/ 30480 h 68580"/>
                    <a:gd name="connsiteX11" fmla="*/ 548640 w 548640"/>
                    <a:gd name="connsiteY11" fmla="*/ 30480 h 685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548640" h="68580">
                      <a:moveTo>
                        <a:pt x="0" y="7620"/>
                      </a:moveTo>
                      <a:cubicBezTo>
                        <a:pt x="12700" y="5080"/>
                        <a:pt x="25148" y="0"/>
                        <a:pt x="38100" y="0"/>
                      </a:cubicBezTo>
                      <a:cubicBezTo>
                        <a:pt x="77667" y="0"/>
                        <a:pt x="100944" y="10788"/>
                        <a:pt x="137160" y="22860"/>
                      </a:cubicBezTo>
                      <a:cubicBezTo>
                        <a:pt x="144780" y="25400"/>
                        <a:pt x="153337" y="26025"/>
                        <a:pt x="160020" y="30480"/>
                      </a:cubicBezTo>
                      <a:cubicBezTo>
                        <a:pt x="167640" y="35560"/>
                        <a:pt x="174511" y="42001"/>
                        <a:pt x="182880" y="45720"/>
                      </a:cubicBezTo>
                      <a:cubicBezTo>
                        <a:pt x="197560" y="52244"/>
                        <a:pt x="213360" y="55880"/>
                        <a:pt x="228600" y="60960"/>
                      </a:cubicBezTo>
                      <a:lnTo>
                        <a:pt x="251460" y="68580"/>
                      </a:lnTo>
                      <a:cubicBezTo>
                        <a:pt x="309880" y="66040"/>
                        <a:pt x="368417" y="65445"/>
                        <a:pt x="426720" y="60960"/>
                      </a:cubicBezTo>
                      <a:cubicBezTo>
                        <a:pt x="434729" y="60344"/>
                        <a:pt x="441857" y="55547"/>
                        <a:pt x="449580" y="53340"/>
                      </a:cubicBezTo>
                      <a:cubicBezTo>
                        <a:pt x="459650" y="50463"/>
                        <a:pt x="470029" y="48729"/>
                        <a:pt x="480060" y="45720"/>
                      </a:cubicBezTo>
                      <a:cubicBezTo>
                        <a:pt x="495447" y="41104"/>
                        <a:pt x="509716" y="30480"/>
                        <a:pt x="525780" y="30480"/>
                      </a:cubicBezTo>
                      <a:lnTo>
                        <a:pt x="548640" y="30480"/>
                      </a:lnTo>
                    </a:path>
                  </a:pathLst>
                </a:custGeom>
                <a:noFill/>
                <a:ln w="381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45" name="Freihandform 44"/>
                <p:cNvSpPr/>
                <p:nvPr/>
              </p:nvSpPr>
              <p:spPr bwMode="auto">
                <a:xfrm>
                  <a:off x="7463352" y="1303354"/>
                  <a:ext cx="337703" cy="41831"/>
                </a:xfrm>
                <a:custGeom>
                  <a:avLst/>
                  <a:gdLst>
                    <a:gd name="connsiteX0" fmla="*/ 0 w 548640"/>
                    <a:gd name="connsiteY0" fmla="*/ 7620 h 68580"/>
                    <a:gd name="connsiteX1" fmla="*/ 38100 w 548640"/>
                    <a:gd name="connsiteY1" fmla="*/ 0 h 68580"/>
                    <a:gd name="connsiteX2" fmla="*/ 137160 w 548640"/>
                    <a:gd name="connsiteY2" fmla="*/ 22860 h 68580"/>
                    <a:gd name="connsiteX3" fmla="*/ 160020 w 548640"/>
                    <a:gd name="connsiteY3" fmla="*/ 30480 h 68580"/>
                    <a:gd name="connsiteX4" fmla="*/ 182880 w 548640"/>
                    <a:gd name="connsiteY4" fmla="*/ 45720 h 68580"/>
                    <a:gd name="connsiteX5" fmla="*/ 228600 w 548640"/>
                    <a:gd name="connsiteY5" fmla="*/ 60960 h 68580"/>
                    <a:gd name="connsiteX6" fmla="*/ 251460 w 548640"/>
                    <a:gd name="connsiteY6" fmla="*/ 68580 h 68580"/>
                    <a:gd name="connsiteX7" fmla="*/ 426720 w 548640"/>
                    <a:gd name="connsiteY7" fmla="*/ 60960 h 68580"/>
                    <a:gd name="connsiteX8" fmla="*/ 449580 w 548640"/>
                    <a:gd name="connsiteY8" fmla="*/ 53340 h 68580"/>
                    <a:gd name="connsiteX9" fmla="*/ 480060 w 548640"/>
                    <a:gd name="connsiteY9" fmla="*/ 45720 h 68580"/>
                    <a:gd name="connsiteX10" fmla="*/ 525780 w 548640"/>
                    <a:gd name="connsiteY10" fmla="*/ 30480 h 68580"/>
                    <a:gd name="connsiteX11" fmla="*/ 548640 w 548640"/>
                    <a:gd name="connsiteY11" fmla="*/ 30480 h 685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548640" h="68580">
                      <a:moveTo>
                        <a:pt x="0" y="7620"/>
                      </a:moveTo>
                      <a:cubicBezTo>
                        <a:pt x="12700" y="5080"/>
                        <a:pt x="25148" y="0"/>
                        <a:pt x="38100" y="0"/>
                      </a:cubicBezTo>
                      <a:cubicBezTo>
                        <a:pt x="77667" y="0"/>
                        <a:pt x="100944" y="10788"/>
                        <a:pt x="137160" y="22860"/>
                      </a:cubicBezTo>
                      <a:cubicBezTo>
                        <a:pt x="144780" y="25400"/>
                        <a:pt x="153337" y="26025"/>
                        <a:pt x="160020" y="30480"/>
                      </a:cubicBezTo>
                      <a:cubicBezTo>
                        <a:pt x="167640" y="35560"/>
                        <a:pt x="174511" y="42001"/>
                        <a:pt x="182880" y="45720"/>
                      </a:cubicBezTo>
                      <a:cubicBezTo>
                        <a:pt x="197560" y="52244"/>
                        <a:pt x="213360" y="55880"/>
                        <a:pt x="228600" y="60960"/>
                      </a:cubicBezTo>
                      <a:lnTo>
                        <a:pt x="251460" y="68580"/>
                      </a:lnTo>
                      <a:cubicBezTo>
                        <a:pt x="309880" y="66040"/>
                        <a:pt x="368417" y="65445"/>
                        <a:pt x="426720" y="60960"/>
                      </a:cubicBezTo>
                      <a:cubicBezTo>
                        <a:pt x="434729" y="60344"/>
                        <a:pt x="441857" y="55547"/>
                        <a:pt x="449580" y="53340"/>
                      </a:cubicBezTo>
                      <a:cubicBezTo>
                        <a:pt x="459650" y="50463"/>
                        <a:pt x="470029" y="48729"/>
                        <a:pt x="480060" y="45720"/>
                      </a:cubicBezTo>
                      <a:cubicBezTo>
                        <a:pt x="495447" y="41104"/>
                        <a:pt x="509716" y="30480"/>
                        <a:pt x="525780" y="30480"/>
                      </a:cubicBezTo>
                      <a:lnTo>
                        <a:pt x="548640" y="30480"/>
                      </a:lnTo>
                    </a:path>
                  </a:pathLst>
                </a:custGeom>
                <a:noFill/>
                <a:ln w="381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46" name="Freihandform 45"/>
                <p:cNvSpPr/>
                <p:nvPr/>
              </p:nvSpPr>
              <p:spPr bwMode="auto">
                <a:xfrm>
                  <a:off x="7641502" y="858786"/>
                  <a:ext cx="239818" cy="79769"/>
                </a:xfrm>
                <a:custGeom>
                  <a:avLst/>
                  <a:gdLst>
                    <a:gd name="connsiteX0" fmla="*/ 0 w 388620"/>
                    <a:gd name="connsiteY0" fmla="*/ 31454 h 130514"/>
                    <a:gd name="connsiteX1" fmla="*/ 38100 w 388620"/>
                    <a:gd name="connsiteY1" fmla="*/ 8594 h 130514"/>
                    <a:gd name="connsiteX2" fmla="*/ 137160 w 388620"/>
                    <a:gd name="connsiteY2" fmla="*/ 8594 h 130514"/>
                    <a:gd name="connsiteX3" fmla="*/ 175260 w 388620"/>
                    <a:gd name="connsiteY3" fmla="*/ 77174 h 130514"/>
                    <a:gd name="connsiteX4" fmla="*/ 190500 w 388620"/>
                    <a:gd name="connsiteY4" fmla="*/ 100034 h 130514"/>
                    <a:gd name="connsiteX5" fmla="*/ 236220 w 388620"/>
                    <a:gd name="connsiteY5" fmla="*/ 122894 h 130514"/>
                    <a:gd name="connsiteX6" fmla="*/ 259080 w 388620"/>
                    <a:gd name="connsiteY6" fmla="*/ 130514 h 130514"/>
                    <a:gd name="connsiteX7" fmla="*/ 320040 w 388620"/>
                    <a:gd name="connsiteY7" fmla="*/ 115274 h 130514"/>
                    <a:gd name="connsiteX8" fmla="*/ 342900 w 388620"/>
                    <a:gd name="connsiteY8" fmla="*/ 100034 h 130514"/>
                    <a:gd name="connsiteX9" fmla="*/ 358140 w 388620"/>
                    <a:gd name="connsiteY9" fmla="*/ 77174 h 130514"/>
                    <a:gd name="connsiteX10" fmla="*/ 388620 w 388620"/>
                    <a:gd name="connsiteY10" fmla="*/ 69554 h 130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88620" h="130514">
                      <a:moveTo>
                        <a:pt x="0" y="31454"/>
                      </a:moveTo>
                      <a:cubicBezTo>
                        <a:pt x="12700" y="23834"/>
                        <a:pt x="24853" y="15218"/>
                        <a:pt x="38100" y="8594"/>
                      </a:cubicBezTo>
                      <a:cubicBezTo>
                        <a:pt x="72100" y="-8406"/>
                        <a:pt x="94527" y="4331"/>
                        <a:pt x="137160" y="8594"/>
                      </a:cubicBezTo>
                      <a:cubicBezTo>
                        <a:pt x="150572" y="48830"/>
                        <a:pt x="140325" y="24771"/>
                        <a:pt x="175260" y="77174"/>
                      </a:cubicBezTo>
                      <a:cubicBezTo>
                        <a:pt x="180340" y="84794"/>
                        <a:pt x="181812" y="97138"/>
                        <a:pt x="190500" y="100034"/>
                      </a:cubicBezTo>
                      <a:cubicBezTo>
                        <a:pt x="247959" y="119187"/>
                        <a:pt x="177134" y="93351"/>
                        <a:pt x="236220" y="122894"/>
                      </a:cubicBezTo>
                      <a:cubicBezTo>
                        <a:pt x="243404" y="126486"/>
                        <a:pt x="251460" y="127974"/>
                        <a:pt x="259080" y="130514"/>
                      </a:cubicBezTo>
                      <a:cubicBezTo>
                        <a:pt x="273571" y="127616"/>
                        <a:pt x="304419" y="123084"/>
                        <a:pt x="320040" y="115274"/>
                      </a:cubicBezTo>
                      <a:cubicBezTo>
                        <a:pt x="328231" y="111178"/>
                        <a:pt x="335280" y="105114"/>
                        <a:pt x="342900" y="100034"/>
                      </a:cubicBezTo>
                      <a:cubicBezTo>
                        <a:pt x="347980" y="92414"/>
                        <a:pt x="350520" y="82254"/>
                        <a:pt x="358140" y="77174"/>
                      </a:cubicBezTo>
                      <a:cubicBezTo>
                        <a:pt x="366854" y="71365"/>
                        <a:pt x="388620" y="69554"/>
                        <a:pt x="388620" y="69554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47" name="Freihandform 46"/>
                <p:cNvSpPr/>
                <p:nvPr/>
              </p:nvSpPr>
              <p:spPr bwMode="auto">
                <a:xfrm rot="9325932">
                  <a:off x="6514847" y="743023"/>
                  <a:ext cx="296591" cy="153702"/>
                </a:xfrm>
                <a:custGeom>
                  <a:avLst/>
                  <a:gdLst>
                    <a:gd name="connsiteX0" fmla="*/ 0 w 480060"/>
                    <a:gd name="connsiteY0" fmla="*/ 7622 h 251462"/>
                    <a:gd name="connsiteX1" fmla="*/ 76200 w 480060"/>
                    <a:gd name="connsiteY1" fmla="*/ 7622 h 251462"/>
                    <a:gd name="connsiteX2" fmla="*/ 99060 w 480060"/>
                    <a:gd name="connsiteY2" fmla="*/ 22862 h 251462"/>
                    <a:gd name="connsiteX3" fmla="*/ 114300 w 480060"/>
                    <a:gd name="connsiteY3" fmla="*/ 68582 h 251462"/>
                    <a:gd name="connsiteX4" fmla="*/ 121920 w 480060"/>
                    <a:gd name="connsiteY4" fmla="*/ 160022 h 251462"/>
                    <a:gd name="connsiteX5" fmla="*/ 129540 w 480060"/>
                    <a:gd name="connsiteY5" fmla="*/ 182882 h 251462"/>
                    <a:gd name="connsiteX6" fmla="*/ 152400 w 480060"/>
                    <a:gd name="connsiteY6" fmla="*/ 190502 h 251462"/>
                    <a:gd name="connsiteX7" fmla="*/ 190500 w 480060"/>
                    <a:gd name="connsiteY7" fmla="*/ 182882 h 251462"/>
                    <a:gd name="connsiteX8" fmla="*/ 236220 w 480060"/>
                    <a:gd name="connsiteY8" fmla="*/ 167642 h 251462"/>
                    <a:gd name="connsiteX9" fmla="*/ 259080 w 480060"/>
                    <a:gd name="connsiteY9" fmla="*/ 160022 h 251462"/>
                    <a:gd name="connsiteX10" fmla="*/ 289560 w 480060"/>
                    <a:gd name="connsiteY10" fmla="*/ 152402 h 251462"/>
                    <a:gd name="connsiteX11" fmla="*/ 312420 w 480060"/>
                    <a:gd name="connsiteY11" fmla="*/ 137162 h 251462"/>
                    <a:gd name="connsiteX12" fmla="*/ 358140 w 480060"/>
                    <a:gd name="connsiteY12" fmla="*/ 144782 h 251462"/>
                    <a:gd name="connsiteX13" fmla="*/ 365760 w 480060"/>
                    <a:gd name="connsiteY13" fmla="*/ 175262 h 251462"/>
                    <a:gd name="connsiteX14" fmla="*/ 388620 w 480060"/>
                    <a:gd name="connsiteY14" fmla="*/ 220982 h 251462"/>
                    <a:gd name="connsiteX15" fmla="*/ 411480 w 480060"/>
                    <a:gd name="connsiteY15" fmla="*/ 228602 h 251462"/>
                    <a:gd name="connsiteX16" fmla="*/ 464820 w 480060"/>
                    <a:gd name="connsiteY16" fmla="*/ 243842 h 251462"/>
                    <a:gd name="connsiteX17" fmla="*/ 480060 w 480060"/>
                    <a:gd name="connsiteY17" fmla="*/ 251462 h 25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</a:cxnLst>
                  <a:rect l="l" t="t" r="r" b="b"/>
                  <a:pathLst>
                    <a:path w="480060" h="251462">
                      <a:moveTo>
                        <a:pt x="0" y="7622"/>
                      </a:moveTo>
                      <a:cubicBezTo>
                        <a:pt x="35926" y="1634"/>
                        <a:pt x="44372" y="-6019"/>
                        <a:pt x="76200" y="7622"/>
                      </a:cubicBezTo>
                      <a:cubicBezTo>
                        <a:pt x="84618" y="11230"/>
                        <a:pt x="91440" y="17782"/>
                        <a:pt x="99060" y="22862"/>
                      </a:cubicBezTo>
                      <a:cubicBezTo>
                        <a:pt x="104140" y="38102"/>
                        <a:pt x="112966" y="52573"/>
                        <a:pt x="114300" y="68582"/>
                      </a:cubicBezTo>
                      <a:cubicBezTo>
                        <a:pt x="116840" y="99062"/>
                        <a:pt x="117878" y="129705"/>
                        <a:pt x="121920" y="160022"/>
                      </a:cubicBezTo>
                      <a:cubicBezTo>
                        <a:pt x="122982" y="167984"/>
                        <a:pt x="123860" y="177202"/>
                        <a:pt x="129540" y="182882"/>
                      </a:cubicBezTo>
                      <a:cubicBezTo>
                        <a:pt x="135220" y="188562"/>
                        <a:pt x="144780" y="187962"/>
                        <a:pt x="152400" y="190502"/>
                      </a:cubicBezTo>
                      <a:cubicBezTo>
                        <a:pt x="165100" y="187962"/>
                        <a:pt x="178005" y="186290"/>
                        <a:pt x="190500" y="182882"/>
                      </a:cubicBezTo>
                      <a:cubicBezTo>
                        <a:pt x="205998" y="178655"/>
                        <a:pt x="220980" y="172722"/>
                        <a:pt x="236220" y="167642"/>
                      </a:cubicBezTo>
                      <a:cubicBezTo>
                        <a:pt x="243840" y="165102"/>
                        <a:pt x="251288" y="161970"/>
                        <a:pt x="259080" y="160022"/>
                      </a:cubicBezTo>
                      <a:lnTo>
                        <a:pt x="289560" y="152402"/>
                      </a:lnTo>
                      <a:cubicBezTo>
                        <a:pt x="297180" y="147322"/>
                        <a:pt x="303318" y="138173"/>
                        <a:pt x="312420" y="137162"/>
                      </a:cubicBezTo>
                      <a:cubicBezTo>
                        <a:pt x="327776" y="135456"/>
                        <a:pt x="345568" y="135802"/>
                        <a:pt x="358140" y="144782"/>
                      </a:cubicBezTo>
                      <a:cubicBezTo>
                        <a:pt x="366662" y="150869"/>
                        <a:pt x="362883" y="165192"/>
                        <a:pt x="365760" y="175262"/>
                      </a:cubicBezTo>
                      <a:cubicBezTo>
                        <a:pt x="369850" y="189578"/>
                        <a:pt x="376251" y="211087"/>
                        <a:pt x="388620" y="220982"/>
                      </a:cubicBezTo>
                      <a:cubicBezTo>
                        <a:pt x="394892" y="226000"/>
                        <a:pt x="403757" y="226395"/>
                        <a:pt x="411480" y="228602"/>
                      </a:cubicBezTo>
                      <a:cubicBezTo>
                        <a:pt x="436769" y="235828"/>
                        <a:pt x="441982" y="234707"/>
                        <a:pt x="464820" y="243842"/>
                      </a:cubicBezTo>
                      <a:cubicBezTo>
                        <a:pt x="470093" y="245951"/>
                        <a:pt x="474980" y="248922"/>
                        <a:pt x="480060" y="251462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48" name="Freihandform 47"/>
                <p:cNvSpPr/>
                <p:nvPr/>
              </p:nvSpPr>
              <p:spPr bwMode="auto">
                <a:xfrm>
                  <a:off x="7280307" y="1499859"/>
                  <a:ext cx="296591" cy="153702"/>
                </a:xfrm>
                <a:custGeom>
                  <a:avLst/>
                  <a:gdLst>
                    <a:gd name="connsiteX0" fmla="*/ 0 w 480060"/>
                    <a:gd name="connsiteY0" fmla="*/ 7622 h 251462"/>
                    <a:gd name="connsiteX1" fmla="*/ 76200 w 480060"/>
                    <a:gd name="connsiteY1" fmla="*/ 7622 h 251462"/>
                    <a:gd name="connsiteX2" fmla="*/ 99060 w 480060"/>
                    <a:gd name="connsiteY2" fmla="*/ 22862 h 251462"/>
                    <a:gd name="connsiteX3" fmla="*/ 114300 w 480060"/>
                    <a:gd name="connsiteY3" fmla="*/ 68582 h 251462"/>
                    <a:gd name="connsiteX4" fmla="*/ 121920 w 480060"/>
                    <a:gd name="connsiteY4" fmla="*/ 160022 h 251462"/>
                    <a:gd name="connsiteX5" fmla="*/ 129540 w 480060"/>
                    <a:gd name="connsiteY5" fmla="*/ 182882 h 251462"/>
                    <a:gd name="connsiteX6" fmla="*/ 152400 w 480060"/>
                    <a:gd name="connsiteY6" fmla="*/ 190502 h 251462"/>
                    <a:gd name="connsiteX7" fmla="*/ 190500 w 480060"/>
                    <a:gd name="connsiteY7" fmla="*/ 182882 h 251462"/>
                    <a:gd name="connsiteX8" fmla="*/ 236220 w 480060"/>
                    <a:gd name="connsiteY8" fmla="*/ 167642 h 251462"/>
                    <a:gd name="connsiteX9" fmla="*/ 259080 w 480060"/>
                    <a:gd name="connsiteY9" fmla="*/ 160022 h 251462"/>
                    <a:gd name="connsiteX10" fmla="*/ 289560 w 480060"/>
                    <a:gd name="connsiteY10" fmla="*/ 152402 h 251462"/>
                    <a:gd name="connsiteX11" fmla="*/ 312420 w 480060"/>
                    <a:gd name="connsiteY11" fmla="*/ 137162 h 251462"/>
                    <a:gd name="connsiteX12" fmla="*/ 358140 w 480060"/>
                    <a:gd name="connsiteY12" fmla="*/ 144782 h 251462"/>
                    <a:gd name="connsiteX13" fmla="*/ 365760 w 480060"/>
                    <a:gd name="connsiteY13" fmla="*/ 175262 h 251462"/>
                    <a:gd name="connsiteX14" fmla="*/ 388620 w 480060"/>
                    <a:gd name="connsiteY14" fmla="*/ 220982 h 251462"/>
                    <a:gd name="connsiteX15" fmla="*/ 411480 w 480060"/>
                    <a:gd name="connsiteY15" fmla="*/ 228602 h 251462"/>
                    <a:gd name="connsiteX16" fmla="*/ 464820 w 480060"/>
                    <a:gd name="connsiteY16" fmla="*/ 243842 h 251462"/>
                    <a:gd name="connsiteX17" fmla="*/ 480060 w 480060"/>
                    <a:gd name="connsiteY17" fmla="*/ 251462 h 25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</a:cxnLst>
                  <a:rect l="l" t="t" r="r" b="b"/>
                  <a:pathLst>
                    <a:path w="480060" h="251462">
                      <a:moveTo>
                        <a:pt x="0" y="7622"/>
                      </a:moveTo>
                      <a:cubicBezTo>
                        <a:pt x="35926" y="1634"/>
                        <a:pt x="44372" y="-6019"/>
                        <a:pt x="76200" y="7622"/>
                      </a:cubicBezTo>
                      <a:cubicBezTo>
                        <a:pt x="84618" y="11230"/>
                        <a:pt x="91440" y="17782"/>
                        <a:pt x="99060" y="22862"/>
                      </a:cubicBezTo>
                      <a:cubicBezTo>
                        <a:pt x="104140" y="38102"/>
                        <a:pt x="112966" y="52573"/>
                        <a:pt x="114300" y="68582"/>
                      </a:cubicBezTo>
                      <a:cubicBezTo>
                        <a:pt x="116840" y="99062"/>
                        <a:pt x="117878" y="129705"/>
                        <a:pt x="121920" y="160022"/>
                      </a:cubicBezTo>
                      <a:cubicBezTo>
                        <a:pt x="122982" y="167984"/>
                        <a:pt x="123860" y="177202"/>
                        <a:pt x="129540" y="182882"/>
                      </a:cubicBezTo>
                      <a:cubicBezTo>
                        <a:pt x="135220" y="188562"/>
                        <a:pt x="144780" y="187962"/>
                        <a:pt x="152400" y="190502"/>
                      </a:cubicBezTo>
                      <a:cubicBezTo>
                        <a:pt x="165100" y="187962"/>
                        <a:pt x="178005" y="186290"/>
                        <a:pt x="190500" y="182882"/>
                      </a:cubicBezTo>
                      <a:cubicBezTo>
                        <a:pt x="205998" y="178655"/>
                        <a:pt x="220980" y="172722"/>
                        <a:pt x="236220" y="167642"/>
                      </a:cubicBezTo>
                      <a:cubicBezTo>
                        <a:pt x="243840" y="165102"/>
                        <a:pt x="251288" y="161970"/>
                        <a:pt x="259080" y="160022"/>
                      </a:cubicBezTo>
                      <a:lnTo>
                        <a:pt x="289560" y="152402"/>
                      </a:lnTo>
                      <a:cubicBezTo>
                        <a:pt x="297180" y="147322"/>
                        <a:pt x="303318" y="138173"/>
                        <a:pt x="312420" y="137162"/>
                      </a:cubicBezTo>
                      <a:cubicBezTo>
                        <a:pt x="327776" y="135456"/>
                        <a:pt x="345568" y="135802"/>
                        <a:pt x="358140" y="144782"/>
                      </a:cubicBezTo>
                      <a:cubicBezTo>
                        <a:pt x="366662" y="150869"/>
                        <a:pt x="362883" y="165192"/>
                        <a:pt x="365760" y="175262"/>
                      </a:cubicBezTo>
                      <a:cubicBezTo>
                        <a:pt x="369850" y="189578"/>
                        <a:pt x="376251" y="211087"/>
                        <a:pt x="388620" y="220982"/>
                      </a:cubicBezTo>
                      <a:cubicBezTo>
                        <a:pt x="394892" y="226000"/>
                        <a:pt x="403757" y="226395"/>
                        <a:pt x="411480" y="228602"/>
                      </a:cubicBezTo>
                      <a:cubicBezTo>
                        <a:pt x="436769" y="235828"/>
                        <a:pt x="441982" y="234707"/>
                        <a:pt x="464820" y="243842"/>
                      </a:cubicBezTo>
                      <a:cubicBezTo>
                        <a:pt x="470093" y="245951"/>
                        <a:pt x="474980" y="248922"/>
                        <a:pt x="480060" y="251462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49" name="Freihandform 48"/>
                <p:cNvSpPr/>
                <p:nvPr/>
              </p:nvSpPr>
              <p:spPr bwMode="auto">
                <a:xfrm>
                  <a:off x="7518167" y="1829638"/>
                  <a:ext cx="239818" cy="79769"/>
                </a:xfrm>
                <a:custGeom>
                  <a:avLst/>
                  <a:gdLst>
                    <a:gd name="connsiteX0" fmla="*/ 0 w 388620"/>
                    <a:gd name="connsiteY0" fmla="*/ 31454 h 130514"/>
                    <a:gd name="connsiteX1" fmla="*/ 38100 w 388620"/>
                    <a:gd name="connsiteY1" fmla="*/ 8594 h 130514"/>
                    <a:gd name="connsiteX2" fmla="*/ 137160 w 388620"/>
                    <a:gd name="connsiteY2" fmla="*/ 8594 h 130514"/>
                    <a:gd name="connsiteX3" fmla="*/ 175260 w 388620"/>
                    <a:gd name="connsiteY3" fmla="*/ 77174 h 130514"/>
                    <a:gd name="connsiteX4" fmla="*/ 190500 w 388620"/>
                    <a:gd name="connsiteY4" fmla="*/ 100034 h 130514"/>
                    <a:gd name="connsiteX5" fmla="*/ 236220 w 388620"/>
                    <a:gd name="connsiteY5" fmla="*/ 122894 h 130514"/>
                    <a:gd name="connsiteX6" fmla="*/ 259080 w 388620"/>
                    <a:gd name="connsiteY6" fmla="*/ 130514 h 130514"/>
                    <a:gd name="connsiteX7" fmla="*/ 320040 w 388620"/>
                    <a:gd name="connsiteY7" fmla="*/ 115274 h 130514"/>
                    <a:gd name="connsiteX8" fmla="*/ 342900 w 388620"/>
                    <a:gd name="connsiteY8" fmla="*/ 100034 h 130514"/>
                    <a:gd name="connsiteX9" fmla="*/ 358140 w 388620"/>
                    <a:gd name="connsiteY9" fmla="*/ 77174 h 130514"/>
                    <a:gd name="connsiteX10" fmla="*/ 388620 w 388620"/>
                    <a:gd name="connsiteY10" fmla="*/ 69554 h 130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88620" h="130514">
                      <a:moveTo>
                        <a:pt x="0" y="31454"/>
                      </a:moveTo>
                      <a:cubicBezTo>
                        <a:pt x="12700" y="23834"/>
                        <a:pt x="24853" y="15218"/>
                        <a:pt x="38100" y="8594"/>
                      </a:cubicBezTo>
                      <a:cubicBezTo>
                        <a:pt x="72100" y="-8406"/>
                        <a:pt x="94527" y="4331"/>
                        <a:pt x="137160" y="8594"/>
                      </a:cubicBezTo>
                      <a:cubicBezTo>
                        <a:pt x="150572" y="48830"/>
                        <a:pt x="140325" y="24771"/>
                        <a:pt x="175260" y="77174"/>
                      </a:cubicBezTo>
                      <a:cubicBezTo>
                        <a:pt x="180340" y="84794"/>
                        <a:pt x="181812" y="97138"/>
                        <a:pt x="190500" y="100034"/>
                      </a:cubicBezTo>
                      <a:cubicBezTo>
                        <a:pt x="247959" y="119187"/>
                        <a:pt x="177134" y="93351"/>
                        <a:pt x="236220" y="122894"/>
                      </a:cubicBezTo>
                      <a:cubicBezTo>
                        <a:pt x="243404" y="126486"/>
                        <a:pt x="251460" y="127974"/>
                        <a:pt x="259080" y="130514"/>
                      </a:cubicBezTo>
                      <a:cubicBezTo>
                        <a:pt x="273571" y="127616"/>
                        <a:pt x="304419" y="123084"/>
                        <a:pt x="320040" y="115274"/>
                      </a:cubicBezTo>
                      <a:cubicBezTo>
                        <a:pt x="328231" y="111178"/>
                        <a:pt x="335280" y="105114"/>
                        <a:pt x="342900" y="100034"/>
                      </a:cubicBezTo>
                      <a:cubicBezTo>
                        <a:pt x="347980" y="92414"/>
                        <a:pt x="350520" y="82254"/>
                        <a:pt x="358140" y="77174"/>
                      </a:cubicBezTo>
                      <a:cubicBezTo>
                        <a:pt x="366854" y="71365"/>
                        <a:pt x="388620" y="69554"/>
                        <a:pt x="388620" y="69554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50" name="Freihandform 49"/>
                <p:cNvSpPr/>
                <p:nvPr/>
              </p:nvSpPr>
              <p:spPr bwMode="auto">
                <a:xfrm>
                  <a:off x="7537744" y="2227512"/>
                  <a:ext cx="337703" cy="41831"/>
                </a:xfrm>
                <a:custGeom>
                  <a:avLst/>
                  <a:gdLst>
                    <a:gd name="connsiteX0" fmla="*/ 0 w 548640"/>
                    <a:gd name="connsiteY0" fmla="*/ 7620 h 68580"/>
                    <a:gd name="connsiteX1" fmla="*/ 38100 w 548640"/>
                    <a:gd name="connsiteY1" fmla="*/ 0 h 68580"/>
                    <a:gd name="connsiteX2" fmla="*/ 137160 w 548640"/>
                    <a:gd name="connsiteY2" fmla="*/ 22860 h 68580"/>
                    <a:gd name="connsiteX3" fmla="*/ 160020 w 548640"/>
                    <a:gd name="connsiteY3" fmla="*/ 30480 h 68580"/>
                    <a:gd name="connsiteX4" fmla="*/ 182880 w 548640"/>
                    <a:gd name="connsiteY4" fmla="*/ 45720 h 68580"/>
                    <a:gd name="connsiteX5" fmla="*/ 228600 w 548640"/>
                    <a:gd name="connsiteY5" fmla="*/ 60960 h 68580"/>
                    <a:gd name="connsiteX6" fmla="*/ 251460 w 548640"/>
                    <a:gd name="connsiteY6" fmla="*/ 68580 h 68580"/>
                    <a:gd name="connsiteX7" fmla="*/ 426720 w 548640"/>
                    <a:gd name="connsiteY7" fmla="*/ 60960 h 68580"/>
                    <a:gd name="connsiteX8" fmla="*/ 449580 w 548640"/>
                    <a:gd name="connsiteY8" fmla="*/ 53340 h 68580"/>
                    <a:gd name="connsiteX9" fmla="*/ 480060 w 548640"/>
                    <a:gd name="connsiteY9" fmla="*/ 45720 h 68580"/>
                    <a:gd name="connsiteX10" fmla="*/ 525780 w 548640"/>
                    <a:gd name="connsiteY10" fmla="*/ 30480 h 68580"/>
                    <a:gd name="connsiteX11" fmla="*/ 548640 w 548640"/>
                    <a:gd name="connsiteY11" fmla="*/ 30480 h 685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548640" h="68580">
                      <a:moveTo>
                        <a:pt x="0" y="7620"/>
                      </a:moveTo>
                      <a:cubicBezTo>
                        <a:pt x="12700" y="5080"/>
                        <a:pt x="25148" y="0"/>
                        <a:pt x="38100" y="0"/>
                      </a:cubicBezTo>
                      <a:cubicBezTo>
                        <a:pt x="77667" y="0"/>
                        <a:pt x="100944" y="10788"/>
                        <a:pt x="137160" y="22860"/>
                      </a:cubicBezTo>
                      <a:cubicBezTo>
                        <a:pt x="144780" y="25400"/>
                        <a:pt x="153337" y="26025"/>
                        <a:pt x="160020" y="30480"/>
                      </a:cubicBezTo>
                      <a:cubicBezTo>
                        <a:pt x="167640" y="35560"/>
                        <a:pt x="174511" y="42001"/>
                        <a:pt x="182880" y="45720"/>
                      </a:cubicBezTo>
                      <a:cubicBezTo>
                        <a:pt x="197560" y="52244"/>
                        <a:pt x="213360" y="55880"/>
                        <a:pt x="228600" y="60960"/>
                      </a:cubicBezTo>
                      <a:lnTo>
                        <a:pt x="251460" y="68580"/>
                      </a:lnTo>
                      <a:cubicBezTo>
                        <a:pt x="309880" y="66040"/>
                        <a:pt x="368417" y="65445"/>
                        <a:pt x="426720" y="60960"/>
                      </a:cubicBezTo>
                      <a:cubicBezTo>
                        <a:pt x="434729" y="60344"/>
                        <a:pt x="441857" y="55547"/>
                        <a:pt x="449580" y="53340"/>
                      </a:cubicBezTo>
                      <a:cubicBezTo>
                        <a:pt x="459650" y="50463"/>
                        <a:pt x="470029" y="48729"/>
                        <a:pt x="480060" y="45720"/>
                      </a:cubicBezTo>
                      <a:cubicBezTo>
                        <a:pt x="495447" y="41104"/>
                        <a:pt x="509716" y="30480"/>
                        <a:pt x="525780" y="30480"/>
                      </a:cubicBezTo>
                      <a:lnTo>
                        <a:pt x="548640" y="30480"/>
                      </a:lnTo>
                    </a:path>
                  </a:pathLst>
                </a:custGeom>
                <a:noFill/>
                <a:ln w="381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51" name="Freihandform 50"/>
                <p:cNvSpPr/>
                <p:nvPr/>
              </p:nvSpPr>
              <p:spPr bwMode="auto">
                <a:xfrm rot="11233862">
                  <a:off x="7499569" y="2498923"/>
                  <a:ext cx="296591" cy="154675"/>
                </a:xfrm>
                <a:custGeom>
                  <a:avLst/>
                  <a:gdLst>
                    <a:gd name="connsiteX0" fmla="*/ 0 w 480060"/>
                    <a:gd name="connsiteY0" fmla="*/ 7622 h 251462"/>
                    <a:gd name="connsiteX1" fmla="*/ 76200 w 480060"/>
                    <a:gd name="connsiteY1" fmla="*/ 7622 h 251462"/>
                    <a:gd name="connsiteX2" fmla="*/ 99060 w 480060"/>
                    <a:gd name="connsiteY2" fmla="*/ 22862 h 251462"/>
                    <a:gd name="connsiteX3" fmla="*/ 114300 w 480060"/>
                    <a:gd name="connsiteY3" fmla="*/ 68582 h 251462"/>
                    <a:gd name="connsiteX4" fmla="*/ 121920 w 480060"/>
                    <a:gd name="connsiteY4" fmla="*/ 160022 h 251462"/>
                    <a:gd name="connsiteX5" fmla="*/ 129540 w 480060"/>
                    <a:gd name="connsiteY5" fmla="*/ 182882 h 251462"/>
                    <a:gd name="connsiteX6" fmla="*/ 152400 w 480060"/>
                    <a:gd name="connsiteY6" fmla="*/ 190502 h 251462"/>
                    <a:gd name="connsiteX7" fmla="*/ 190500 w 480060"/>
                    <a:gd name="connsiteY7" fmla="*/ 182882 h 251462"/>
                    <a:gd name="connsiteX8" fmla="*/ 236220 w 480060"/>
                    <a:gd name="connsiteY8" fmla="*/ 167642 h 251462"/>
                    <a:gd name="connsiteX9" fmla="*/ 259080 w 480060"/>
                    <a:gd name="connsiteY9" fmla="*/ 160022 h 251462"/>
                    <a:gd name="connsiteX10" fmla="*/ 289560 w 480060"/>
                    <a:gd name="connsiteY10" fmla="*/ 152402 h 251462"/>
                    <a:gd name="connsiteX11" fmla="*/ 312420 w 480060"/>
                    <a:gd name="connsiteY11" fmla="*/ 137162 h 251462"/>
                    <a:gd name="connsiteX12" fmla="*/ 358140 w 480060"/>
                    <a:gd name="connsiteY12" fmla="*/ 144782 h 251462"/>
                    <a:gd name="connsiteX13" fmla="*/ 365760 w 480060"/>
                    <a:gd name="connsiteY13" fmla="*/ 175262 h 251462"/>
                    <a:gd name="connsiteX14" fmla="*/ 388620 w 480060"/>
                    <a:gd name="connsiteY14" fmla="*/ 220982 h 251462"/>
                    <a:gd name="connsiteX15" fmla="*/ 411480 w 480060"/>
                    <a:gd name="connsiteY15" fmla="*/ 228602 h 251462"/>
                    <a:gd name="connsiteX16" fmla="*/ 464820 w 480060"/>
                    <a:gd name="connsiteY16" fmla="*/ 243842 h 251462"/>
                    <a:gd name="connsiteX17" fmla="*/ 480060 w 480060"/>
                    <a:gd name="connsiteY17" fmla="*/ 251462 h 25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</a:cxnLst>
                  <a:rect l="l" t="t" r="r" b="b"/>
                  <a:pathLst>
                    <a:path w="480060" h="251462">
                      <a:moveTo>
                        <a:pt x="0" y="7622"/>
                      </a:moveTo>
                      <a:cubicBezTo>
                        <a:pt x="35926" y="1634"/>
                        <a:pt x="44372" y="-6019"/>
                        <a:pt x="76200" y="7622"/>
                      </a:cubicBezTo>
                      <a:cubicBezTo>
                        <a:pt x="84618" y="11230"/>
                        <a:pt x="91440" y="17782"/>
                        <a:pt x="99060" y="22862"/>
                      </a:cubicBezTo>
                      <a:cubicBezTo>
                        <a:pt x="104140" y="38102"/>
                        <a:pt x="112966" y="52573"/>
                        <a:pt x="114300" y="68582"/>
                      </a:cubicBezTo>
                      <a:cubicBezTo>
                        <a:pt x="116840" y="99062"/>
                        <a:pt x="117878" y="129705"/>
                        <a:pt x="121920" y="160022"/>
                      </a:cubicBezTo>
                      <a:cubicBezTo>
                        <a:pt x="122982" y="167984"/>
                        <a:pt x="123860" y="177202"/>
                        <a:pt x="129540" y="182882"/>
                      </a:cubicBezTo>
                      <a:cubicBezTo>
                        <a:pt x="135220" y="188562"/>
                        <a:pt x="144780" y="187962"/>
                        <a:pt x="152400" y="190502"/>
                      </a:cubicBezTo>
                      <a:cubicBezTo>
                        <a:pt x="165100" y="187962"/>
                        <a:pt x="178005" y="186290"/>
                        <a:pt x="190500" y="182882"/>
                      </a:cubicBezTo>
                      <a:cubicBezTo>
                        <a:pt x="205998" y="178655"/>
                        <a:pt x="220980" y="172722"/>
                        <a:pt x="236220" y="167642"/>
                      </a:cubicBezTo>
                      <a:cubicBezTo>
                        <a:pt x="243840" y="165102"/>
                        <a:pt x="251288" y="161970"/>
                        <a:pt x="259080" y="160022"/>
                      </a:cubicBezTo>
                      <a:lnTo>
                        <a:pt x="289560" y="152402"/>
                      </a:lnTo>
                      <a:cubicBezTo>
                        <a:pt x="297180" y="147322"/>
                        <a:pt x="303318" y="138173"/>
                        <a:pt x="312420" y="137162"/>
                      </a:cubicBezTo>
                      <a:cubicBezTo>
                        <a:pt x="327776" y="135456"/>
                        <a:pt x="345568" y="135802"/>
                        <a:pt x="358140" y="144782"/>
                      </a:cubicBezTo>
                      <a:cubicBezTo>
                        <a:pt x="366662" y="150869"/>
                        <a:pt x="362883" y="165192"/>
                        <a:pt x="365760" y="175262"/>
                      </a:cubicBezTo>
                      <a:cubicBezTo>
                        <a:pt x="369850" y="189578"/>
                        <a:pt x="376251" y="211087"/>
                        <a:pt x="388620" y="220982"/>
                      </a:cubicBezTo>
                      <a:cubicBezTo>
                        <a:pt x="394892" y="226000"/>
                        <a:pt x="403757" y="226395"/>
                        <a:pt x="411480" y="228602"/>
                      </a:cubicBezTo>
                      <a:cubicBezTo>
                        <a:pt x="436769" y="235828"/>
                        <a:pt x="441982" y="234707"/>
                        <a:pt x="464820" y="243842"/>
                      </a:cubicBezTo>
                      <a:cubicBezTo>
                        <a:pt x="470093" y="245951"/>
                        <a:pt x="474980" y="248922"/>
                        <a:pt x="480060" y="251462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52" name="Freihandform 51"/>
                <p:cNvSpPr/>
                <p:nvPr/>
              </p:nvSpPr>
              <p:spPr bwMode="auto">
                <a:xfrm rot="11169281">
                  <a:off x="7388959" y="2817026"/>
                  <a:ext cx="239818" cy="79769"/>
                </a:xfrm>
                <a:custGeom>
                  <a:avLst/>
                  <a:gdLst>
                    <a:gd name="connsiteX0" fmla="*/ 0 w 388620"/>
                    <a:gd name="connsiteY0" fmla="*/ 31454 h 130514"/>
                    <a:gd name="connsiteX1" fmla="*/ 38100 w 388620"/>
                    <a:gd name="connsiteY1" fmla="*/ 8594 h 130514"/>
                    <a:gd name="connsiteX2" fmla="*/ 137160 w 388620"/>
                    <a:gd name="connsiteY2" fmla="*/ 8594 h 130514"/>
                    <a:gd name="connsiteX3" fmla="*/ 175260 w 388620"/>
                    <a:gd name="connsiteY3" fmla="*/ 77174 h 130514"/>
                    <a:gd name="connsiteX4" fmla="*/ 190500 w 388620"/>
                    <a:gd name="connsiteY4" fmla="*/ 100034 h 130514"/>
                    <a:gd name="connsiteX5" fmla="*/ 236220 w 388620"/>
                    <a:gd name="connsiteY5" fmla="*/ 122894 h 130514"/>
                    <a:gd name="connsiteX6" fmla="*/ 259080 w 388620"/>
                    <a:gd name="connsiteY6" fmla="*/ 130514 h 130514"/>
                    <a:gd name="connsiteX7" fmla="*/ 320040 w 388620"/>
                    <a:gd name="connsiteY7" fmla="*/ 115274 h 130514"/>
                    <a:gd name="connsiteX8" fmla="*/ 342900 w 388620"/>
                    <a:gd name="connsiteY8" fmla="*/ 100034 h 130514"/>
                    <a:gd name="connsiteX9" fmla="*/ 358140 w 388620"/>
                    <a:gd name="connsiteY9" fmla="*/ 77174 h 130514"/>
                    <a:gd name="connsiteX10" fmla="*/ 388620 w 388620"/>
                    <a:gd name="connsiteY10" fmla="*/ 69554 h 130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88620" h="130514">
                      <a:moveTo>
                        <a:pt x="0" y="31454"/>
                      </a:moveTo>
                      <a:cubicBezTo>
                        <a:pt x="12700" y="23834"/>
                        <a:pt x="24853" y="15218"/>
                        <a:pt x="38100" y="8594"/>
                      </a:cubicBezTo>
                      <a:cubicBezTo>
                        <a:pt x="72100" y="-8406"/>
                        <a:pt x="94527" y="4331"/>
                        <a:pt x="137160" y="8594"/>
                      </a:cubicBezTo>
                      <a:cubicBezTo>
                        <a:pt x="150572" y="48830"/>
                        <a:pt x="140325" y="24771"/>
                        <a:pt x="175260" y="77174"/>
                      </a:cubicBezTo>
                      <a:cubicBezTo>
                        <a:pt x="180340" y="84794"/>
                        <a:pt x="181812" y="97138"/>
                        <a:pt x="190500" y="100034"/>
                      </a:cubicBezTo>
                      <a:cubicBezTo>
                        <a:pt x="247959" y="119187"/>
                        <a:pt x="177134" y="93351"/>
                        <a:pt x="236220" y="122894"/>
                      </a:cubicBezTo>
                      <a:cubicBezTo>
                        <a:pt x="243404" y="126486"/>
                        <a:pt x="251460" y="127974"/>
                        <a:pt x="259080" y="130514"/>
                      </a:cubicBezTo>
                      <a:cubicBezTo>
                        <a:pt x="273571" y="127616"/>
                        <a:pt x="304419" y="123084"/>
                        <a:pt x="320040" y="115274"/>
                      </a:cubicBezTo>
                      <a:cubicBezTo>
                        <a:pt x="328231" y="111178"/>
                        <a:pt x="335280" y="105114"/>
                        <a:pt x="342900" y="100034"/>
                      </a:cubicBezTo>
                      <a:cubicBezTo>
                        <a:pt x="347980" y="92414"/>
                        <a:pt x="350520" y="82254"/>
                        <a:pt x="358140" y="77174"/>
                      </a:cubicBezTo>
                      <a:cubicBezTo>
                        <a:pt x="366854" y="71365"/>
                        <a:pt x="388620" y="69554"/>
                        <a:pt x="388620" y="69554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53" name="Freihandform 52"/>
                <p:cNvSpPr/>
                <p:nvPr/>
              </p:nvSpPr>
              <p:spPr bwMode="auto">
                <a:xfrm>
                  <a:off x="6600986" y="1839366"/>
                  <a:ext cx="295612" cy="154675"/>
                </a:xfrm>
                <a:custGeom>
                  <a:avLst/>
                  <a:gdLst>
                    <a:gd name="connsiteX0" fmla="*/ 0 w 480060"/>
                    <a:gd name="connsiteY0" fmla="*/ 7622 h 251462"/>
                    <a:gd name="connsiteX1" fmla="*/ 76200 w 480060"/>
                    <a:gd name="connsiteY1" fmla="*/ 7622 h 251462"/>
                    <a:gd name="connsiteX2" fmla="*/ 99060 w 480060"/>
                    <a:gd name="connsiteY2" fmla="*/ 22862 h 251462"/>
                    <a:gd name="connsiteX3" fmla="*/ 114300 w 480060"/>
                    <a:gd name="connsiteY3" fmla="*/ 68582 h 251462"/>
                    <a:gd name="connsiteX4" fmla="*/ 121920 w 480060"/>
                    <a:gd name="connsiteY4" fmla="*/ 160022 h 251462"/>
                    <a:gd name="connsiteX5" fmla="*/ 129540 w 480060"/>
                    <a:gd name="connsiteY5" fmla="*/ 182882 h 251462"/>
                    <a:gd name="connsiteX6" fmla="*/ 152400 w 480060"/>
                    <a:gd name="connsiteY6" fmla="*/ 190502 h 251462"/>
                    <a:gd name="connsiteX7" fmla="*/ 190500 w 480060"/>
                    <a:gd name="connsiteY7" fmla="*/ 182882 h 251462"/>
                    <a:gd name="connsiteX8" fmla="*/ 236220 w 480060"/>
                    <a:gd name="connsiteY8" fmla="*/ 167642 h 251462"/>
                    <a:gd name="connsiteX9" fmla="*/ 259080 w 480060"/>
                    <a:gd name="connsiteY9" fmla="*/ 160022 h 251462"/>
                    <a:gd name="connsiteX10" fmla="*/ 289560 w 480060"/>
                    <a:gd name="connsiteY10" fmla="*/ 152402 h 251462"/>
                    <a:gd name="connsiteX11" fmla="*/ 312420 w 480060"/>
                    <a:gd name="connsiteY11" fmla="*/ 137162 h 251462"/>
                    <a:gd name="connsiteX12" fmla="*/ 358140 w 480060"/>
                    <a:gd name="connsiteY12" fmla="*/ 144782 h 251462"/>
                    <a:gd name="connsiteX13" fmla="*/ 365760 w 480060"/>
                    <a:gd name="connsiteY13" fmla="*/ 175262 h 251462"/>
                    <a:gd name="connsiteX14" fmla="*/ 388620 w 480060"/>
                    <a:gd name="connsiteY14" fmla="*/ 220982 h 251462"/>
                    <a:gd name="connsiteX15" fmla="*/ 411480 w 480060"/>
                    <a:gd name="connsiteY15" fmla="*/ 228602 h 251462"/>
                    <a:gd name="connsiteX16" fmla="*/ 464820 w 480060"/>
                    <a:gd name="connsiteY16" fmla="*/ 243842 h 251462"/>
                    <a:gd name="connsiteX17" fmla="*/ 480060 w 480060"/>
                    <a:gd name="connsiteY17" fmla="*/ 251462 h 25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</a:cxnLst>
                  <a:rect l="l" t="t" r="r" b="b"/>
                  <a:pathLst>
                    <a:path w="480060" h="251462">
                      <a:moveTo>
                        <a:pt x="0" y="7622"/>
                      </a:moveTo>
                      <a:cubicBezTo>
                        <a:pt x="35926" y="1634"/>
                        <a:pt x="44372" y="-6019"/>
                        <a:pt x="76200" y="7622"/>
                      </a:cubicBezTo>
                      <a:cubicBezTo>
                        <a:pt x="84618" y="11230"/>
                        <a:pt x="91440" y="17782"/>
                        <a:pt x="99060" y="22862"/>
                      </a:cubicBezTo>
                      <a:cubicBezTo>
                        <a:pt x="104140" y="38102"/>
                        <a:pt x="112966" y="52573"/>
                        <a:pt x="114300" y="68582"/>
                      </a:cubicBezTo>
                      <a:cubicBezTo>
                        <a:pt x="116840" y="99062"/>
                        <a:pt x="117878" y="129705"/>
                        <a:pt x="121920" y="160022"/>
                      </a:cubicBezTo>
                      <a:cubicBezTo>
                        <a:pt x="122982" y="167984"/>
                        <a:pt x="123860" y="177202"/>
                        <a:pt x="129540" y="182882"/>
                      </a:cubicBezTo>
                      <a:cubicBezTo>
                        <a:pt x="135220" y="188562"/>
                        <a:pt x="144780" y="187962"/>
                        <a:pt x="152400" y="190502"/>
                      </a:cubicBezTo>
                      <a:cubicBezTo>
                        <a:pt x="165100" y="187962"/>
                        <a:pt x="178005" y="186290"/>
                        <a:pt x="190500" y="182882"/>
                      </a:cubicBezTo>
                      <a:cubicBezTo>
                        <a:pt x="205998" y="178655"/>
                        <a:pt x="220980" y="172722"/>
                        <a:pt x="236220" y="167642"/>
                      </a:cubicBezTo>
                      <a:cubicBezTo>
                        <a:pt x="243840" y="165102"/>
                        <a:pt x="251288" y="161970"/>
                        <a:pt x="259080" y="160022"/>
                      </a:cubicBezTo>
                      <a:lnTo>
                        <a:pt x="289560" y="152402"/>
                      </a:lnTo>
                      <a:cubicBezTo>
                        <a:pt x="297180" y="147322"/>
                        <a:pt x="303318" y="138173"/>
                        <a:pt x="312420" y="137162"/>
                      </a:cubicBezTo>
                      <a:cubicBezTo>
                        <a:pt x="327776" y="135456"/>
                        <a:pt x="345568" y="135802"/>
                        <a:pt x="358140" y="144782"/>
                      </a:cubicBezTo>
                      <a:cubicBezTo>
                        <a:pt x="366662" y="150869"/>
                        <a:pt x="362883" y="165192"/>
                        <a:pt x="365760" y="175262"/>
                      </a:cubicBezTo>
                      <a:cubicBezTo>
                        <a:pt x="369850" y="189578"/>
                        <a:pt x="376251" y="211087"/>
                        <a:pt x="388620" y="220982"/>
                      </a:cubicBezTo>
                      <a:cubicBezTo>
                        <a:pt x="394892" y="226000"/>
                        <a:pt x="403757" y="226395"/>
                        <a:pt x="411480" y="228602"/>
                      </a:cubicBezTo>
                      <a:cubicBezTo>
                        <a:pt x="436769" y="235828"/>
                        <a:pt x="441982" y="234707"/>
                        <a:pt x="464820" y="243842"/>
                      </a:cubicBezTo>
                      <a:cubicBezTo>
                        <a:pt x="470093" y="245951"/>
                        <a:pt x="474980" y="248922"/>
                        <a:pt x="480060" y="251462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54" name="Freihandform 53"/>
                <p:cNvSpPr/>
                <p:nvPr/>
              </p:nvSpPr>
              <p:spPr bwMode="auto">
                <a:xfrm rot="3730495">
                  <a:off x="6695383" y="21217"/>
                  <a:ext cx="294757" cy="154658"/>
                </a:xfrm>
                <a:custGeom>
                  <a:avLst/>
                  <a:gdLst>
                    <a:gd name="connsiteX0" fmla="*/ 0 w 480060"/>
                    <a:gd name="connsiteY0" fmla="*/ 7622 h 251462"/>
                    <a:gd name="connsiteX1" fmla="*/ 76200 w 480060"/>
                    <a:gd name="connsiteY1" fmla="*/ 7622 h 251462"/>
                    <a:gd name="connsiteX2" fmla="*/ 99060 w 480060"/>
                    <a:gd name="connsiteY2" fmla="*/ 22862 h 251462"/>
                    <a:gd name="connsiteX3" fmla="*/ 114300 w 480060"/>
                    <a:gd name="connsiteY3" fmla="*/ 68582 h 251462"/>
                    <a:gd name="connsiteX4" fmla="*/ 121920 w 480060"/>
                    <a:gd name="connsiteY4" fmla="*/ 160022 h 251462"/>
                    <a:gd name="connsiteX5" fmla="*/ 129540 w 480060"/>
                    <a:gd name="connsiteY5" fmla="*/ 182882 h 251462"/>
                    <a:gd name="connsiteX6" fmla="*/ 152400 w 480060"/>
                    <a:gd name="connsiteY6" fmla="*/ 190502 h 251462"/>
                    <a:gd name="connsiteX7" fmla="*/ 190500 w 480060"/>
                    <a:gd name="connsiteY7" fmla="*/ 182882 h 251462"/>
                    <a:gd name="connsiteX8" fmla="*/ 236220 w 480060"/>
                    <a:gd name="connsiteY8" fmla="*/ 167642 h 251462"/>
                    <a:gd name="connsiteX9" fmla="*/ 259080 w 480060"/>
                    <a:gd name="connsiteY9" fmla="*/ 160022 h 251462"/>
                    <a:gd name="connsiteX10" fmla="*/ 289560 w 480060"/>
                    <a:gd name="connsiteY10" fmla="*/ 152402 h 251462"/>
                    <a:gd name="connsiteX11" fmla="*/ 312420 w 480060"/>
                    <a:gd name="connsiteY11" fmla="*/ 137162 h 251462"/>
                    <a:gd name="connsiteX12" fmla="*/ 358140 w 480060"/>
                    <a:gd name="connsiteY12" fmla="*/ 144782 h 251462"/>
                    <a:gd name="connsiteX13" fmla="*/ 365760 w 480060"/>
                    <a:gd name="connsiteY13" fmla="*/ 175262 h 251462"/>
                    <a:gd name="connsiteX14" fmla="*/ 388620 w 480060"/>
                    <a:gd name="connsiteY14" fmla="*/ 220982 h 251462"/>
                    <a:gd name="connsiteX15" fmla="*/ 411480 w 480060"/>
                    <a:gd name="connsiteY15" fmla="*/ 228602 h 251462"/>
                    <a:gd name="connsiteX16" fmla="*/ 464820 w 480060"/>
                    <a:gd name="connsiteY16" fmla="*/ 243842 h 251462"/>
                    <a:gd name="connsiteX17" fmla="*/ 480060 w 480060"/>
                    <a:gd name="connsiteY17" fmla="*/ 251462 h 25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</a:cxnLst>
                  <a:rect l="l" t="t" r="r" b="b"/>
                  <a:pathLst>
                    <a:path w="480060" h="251462">
                      <a:moveTo>
                        <a:pt x="0" y="7622"/>
                      </a:moveTo>
                      <a:cubicBezTo>
                        <a:pt x="35926" y="1634"/>
                        <a:pt x="44372" y="-6019"/>
                        <a:pt x="76200" y="7622"/>
                      </a:cubicBezTo>
                      <a:cubicBezTo>
                        <a:pt x="84618" y="11230"/>
                        <a:pt x="91440" y="17782"/>
                        <a:pt x="99060" y="22862"/>
                      </a:cubicBezTo>
                      <a:cubicBezTo>
                        <a:pt x="104140" y="38102"/>
                        <a:pt x="112966" y="52573"/>
                        <a:pt x="114300" y="68582"/>
                      </a:cubicBezTo>
                      <a:cubicBezTo>
                        <a:pt x="116840" y="99062"/>
                        <a:pt x="117878" y="129705"/>
                        <a:pt x="121920" y="160022"/>
                      </a:cubicBezTo>
                      <a:cubicBezTo>
                        <a:pt x="122982" y="167984"/>
                        <a:pt x="123860" y="177202"/>
                        <a:pt x="129540" y="182882"/>
                      </a:cubicBezTo>
                      <a:cubicBezTo>
                        <a:pt x="135220" y="188562"/>
                        <a:pt x="144780" y="187962"/>
                        <a:pt x="152400" y="190502"/>
                      </a:cubicBezTo>
                      <a:cubicBezTo>
                        <a:pt x="165100" y="187962"/>
                        <a:pt x="178005" y="186290"/>
                        <a:pt x="190500" y="182882"/>
                      </a:cubicBezTo>
                      <a:cubicBezTo>
                        <a:pt x="205998" y="178655"/>
                        <a:pt x="220980" y="172722"/>
                        <a:pt x="236220" y="167642"/>
                      </a:cubicBezTo>
                      <a:cubicBezTo>
                        <a:pt x="243840" y="165102"/>
                        <a:pt x="251288" y="161970"/>
                        <a:pt x="259080" y="160022"/>
                      </a:cubicBezTo>
                      <a:lnTo>
                        <a:pt x="289560" y="152402"/>
                      </a:lnTo>
                      <a:cubicBezTo>
                        <a:pt x="297180" y="147322"/>
                        <a:pt x="303318" y="138173"/>
                        <a:pt x="312420" y="137162"/>
                      </a:cubicBezTo>
                      <a:cubicBezTo>
                        <a:pt x="327776" y="135456"/>
                        <a:pt x="345568" y="135802"/>
                        <a:pt x="358140" y="144782"/>
                      </a:cubicBezTo>
                      <a:cubicBezTo>
                        <a:pt x="366662" y="150869"/>
                        <a:pt x="362883" y="165192"/>
                        <a:pt x="365760" y="175262"/>
                      </a:cubicBezTo>
                      <a:cubicBezTo>
                        <a:pt x="369850" y="189578"/>
                        <a:pt x="376251" y="211087"/>
                        <a:pt x="388620" y="220982"/>
                      </a:cubicBezTo>
                      <a:cubicBezTo>
                        <a:pt x="394892" y="226000"/>
                        <a:pt x="403757" y="226395"/>
                        <a:pt x="411480" y="228602"/>
                      </a:cubicBezTo>
                      <a:cubicBezTo>
                        <a:pt x="436769" y="235828"/>
                        <a:pt x="441982" y="234707"/>
                        <a:pt x="464820" y="243842"/>
                      </a:cubicBezTo>
                      <a:cubicBezTo>
                        <a:pt x="470093" y="245951"/>
                        <a:pt x="474980" y="248922"/>
                        <a:pt x="480060" y="251462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55" name="Freihandform 54"/>
                <p:cNvSpPr/>
                <p:nvPr/>
              </p:nvSpPr>
              <p:spPr bwMode="auto">
                <a:xfrm>
                  <a:off x="6659717" y="461886"/>
                  <a:ext cx="296591" cy="153702"/>
                </a:xfrm>
                <a:custGeom>
                  <a:avLst/>
                  <a:gdLst>
                    <a:gd name="connsiteX0" fmla="*/ 0 w 480060"/>
                    <a:gd name="connsiteY0" fmla="*/ 7622 h 251462"/>
                    <a:gd name="connsiteX1" fmla="*/ 76200 w 480060"/>
                    <a:gd name="connsiteY1" fmla="*/ 7622 h 251462"/>
                    <a:gd name="connsiteX2" fmla="*/ 99060 w 480060"/>
                    <a:gd name="connsiteY2" fmla="*/ 22862 h 251462"/>
                    <a:gd name="connsiteX3" fmla="*/ 114300 w 480060"/>
                    <a:gd name="connsiteY3" fmla="*/ 68582 h 251462"/>
                    <a:gd name="connsiteX4" fmla="*/ 121920 w 480060"/>
                    <a:gd name="connsiteY4" fmla="*/ 160022 h 251462"/>
                    <a:gd name="connsiteX5" fmla="*/ 129540 w 480060"/>
                    <a:gd name="connsiteY5" fmla="*/ 182882 h 251462"/>
                    <a:gd name="connsiteX6" fmla="*/ 152400 w 480060"/>
                    <a:gd name="connsiteY6" fmla="*/ 190502 h 251462"/>
                    <a:gd name="connsiteX7" fmla="*/ 190500 w 480060"/>
                    <a:gd name="connsiteY7" fmla="*/ 182882 h 251462"/>
                    <a:gd name="connsiteX8" fmla="*/ 236220 w 480060"/>
                    <a:gd name="connsiteY8" fmla="*/ 167642 h 251462"/>
                    <a:gd name="connsiteX9" fmla="*/ 259080 w 480060"/>
                    <a:gd name="connsiteY9" fmla="*/ 160022 h 251462"/>
                    <a:gd name="connsiteX10" fmla="*/ 289560 w 480060"/>
                    <a:gd name="connsiteY10" fmla="*/ 152402 h 251462"/>
                    <a:gd name="connsiteX11" fmla="*/ 312420 w 480060"/>
                    <a:gd name="connsiteY11" fmla="*/ 137162 h 251462"/>
                    <a:gd name="connsiteX12" fmla="*/ 358140 w 480060"/>
                    <a:gd name="connsiteY12" fmla="*/ 144782 h 251462"/>
                    <a:gd name="connsiteX13" fmla="*/ 365760 w 480060"/>
                    <a:gd name="connsiteY13" fmla="*/ 175262 h 251462"/>
                    <a:gd name="connsiteX14" fmla="*/ 388620 w 480060"/>
                    <a:gd name="connsiteY14" fmla="*/ 220982 h 251462"/>
                    <a:gd name="connsiteX15" fmla="*/ 411480 w 480060"/>
                    <a:gd name="connsiteY15" fmla="*/ 228602 h 251462"/>
                    <a:gd name="connsiteX16" fmla="*/ 464820 w 480060"/>
                    <a:gd name="connsiteY16" fmla="*/ 243842 h 251462"/>
                    <a:gd name="connsiteX17" fmla="*/ 480060 w 480060"/>
                    <a:gd name="connsiteY17" fmla="*/ 251462 h 25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</a:cxnLst>
                  <a:rect l="l" t="t" r="r" b="b"/>
                  <a:pathLst>
                    <a:path w="480060" h="251462">
                      <a:moveTo>
                        <a:pt x="0" y="7622"/>
                      </a:moveTo>
                      <a:cubicBezTo>
                        <a:pt x="35926" y="1634"/>
                        <a:pt x="44372" y="-6019"/>
                        <a:pt x="76200" y="7622"/>
                      </a:cubicBezTo>
                      <a:cubicBezTo>
                        <a:pt x="84618" y="11230"/>
                        <a:pt x="91440" y="17782"/>
                        <a:pt x="99060" y="22862"/>
                      </a:cubicBezTo>
                      <a:cubicBezTo>
                        <a:pt x="104140" y="38102"/>
                        <a:pt x="112966" y="52573"/>
                        <a:pt x="114300" y="68582"/>
                      </a:cubicBezTo>
                      <a:cubicBezTo>
                        <a:pt x="116840" y="99062"/>
                        <a:pt x="117878" y="129705"/>
                        <a:pt x="121920" y="160022"/>
                      </a:cubicBezTo>
                      <a:cubicBezTo>
                        <a:pt x="122982" y="167984"/>
                        <a:pt x="123860" y="177202"/>
                        <a:pt x="129540" y="182882"/>
                      </a:cubicBezTo>
                      <a:cubicBezTo>
                        <a:pt x="135220" y="188562"/>
                        <a:pt x="144780" y="187962"/>
                        <a:pt x="152400" y="190502"/>
                      </a:cubicBezTo>
                      <a:cubicBezTo>
                        <a:pt x="165100" y="187962"/>
                        <a:pt x="178005" y="186290"/>
                        <a:pt x="190500" y="182882"/>
                      </a:cubicBezTo>
                      <a:cubicBezTo>
                        <a:pt x="205998" y="178655"/>
                        <a:pt x="220980" y="172722"/>
                        <a:pt x="236220" y="167642"/>
                      </a:cubicBezTo>
                      <a:cubicBezTo>
                        <a:pt x="243840" y="165102"/>
                        <a:pt x="251288" y="161970"/>
                        <a:pt x="259080" y="160022"/>
                      </a:cubicBezTo>
                      <a:lnTo>
                        <a:pt x="289560" y="152402"/>
                      </a:lnTo>
                      <a:cubicBezTo>
                        <a:pt x="297180" y="147322"/>
                        <a:pt x="303318" y="138173"/>
                        <a:pt x="312420" y="137162"/>
                      </a:cubicBezTo>
                      <a:cubicBezTo>
                        <a:pt x="327776" y="135456"/>
                        <a:pt x="345568" y="135802"/>
                        <a:pt x="358140" y="144782"/>
                      </a:cubicBezTo>
                      <a:cubicBezTo>
                        <a:pt x="366662" y="150869"/>
                        <a:pt x="362883" y="165192"/>
                        <a:pt x="365760" y="175262"/>
                      </a:cubicBezTo>
                      <a:cubicBezTo>
                        <a:pt x="369850" y="189578"/>
                        <a:pt x="376251" y="211087"/>
                        <a:pt x="388620" y="220982"/>
                      </a:cubicBezTo>
                      <a:cubicBezTo>
                        <a:pt x="394892" y="226000"/>
                        <a:pt x="403757" y="226395"/>
                        <a:pt x="411480" y="228602"/>
                      </a:cubicBezTo>
                      <a:cubicBezTo>
                        <a:pt x="436769" y="235828"/>
                        <a:pt x="441982" y="234707"/>
                        <a:pt x="464820" y="243842"/>
                      </a:cubicBezTo>
                      <a:cubicBezTo>
                        <a:pt x="470093" y="245951"/>
                        <a:pt x="474980" y="248922"/>
                        <a:pt x="480060" y="251462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56" name="Freihandform 55"/>
                <p:cNvSpPr/>
                <p:nvPr/>
              </p:nvSpPr>
              <p:spPr bwMode="auto">
                <a:xfrm>
                  <a:off x="6496250" y="2334519"/>
                  <a:ext cx="239818" cy="79769"/>
                </a:xfrm>
                <a:custGeom>
                  <a:avLst/>
                  <a:gdLst>
                    <a:gd name="connsiteX0" fmla="*/ 0 w 388620"/>
                    <a:gd name="connsiteY0" fmla="*/ 31454 h 130514"/>
                    <a:gd name="connsiteX1" fmla="*/ 38100 w 388620"/>
                    <a:gd name="connsiteY1" fmla="*/ 8594 h 130514"/>
                    <a:gd name="connsiteX2" fmla="*/ 137160 w 388620"/>
                    <a:gd name="connsiteY2" fmla="*/ 8594 h 130514"/>
                    <a:gd name="connsiteX3" fmla="*/ 175260 w 388620"/>
                    <a:gd name="connsiteY3" fmla="*/ 77174 h 130514"/>
                    <a:gd name="connsiteX4" fmla="*/ 190500 w 388620"/>
                    <a:gd name="connsiteY4" fmla="*/ 100034 h 130514"/>
                    <a:gd name="connsiteX5" fmla="*/ 236220 w 388620"/>
                    <a:gd name="connsiteY5" fmla="*/ 122894 h 130514"/>
                    <a:gd name="connsiteX6" fmla="*/ 259080 w 388620"/>
                    <a:gd name="connsiteY6" fmla="*/ 130514 h 130514"/>
                    <a:gd name="connsiteX7" fmla="*/ 320040 w 388620"/>
                    <a:gd name="connsiteY7" fmla="*/ 115274 h 130514"/>
                    <a:gd name="connsiteX8" fmla="*/ 342900 w 388620"/>
                    <a:gd name="connsiteY8" fmla="*/ 100034 h 130514"/>
                    <a:gd name="connsiteX9" fmla="*/ 358140 w 388620"/>
                    <a:gd name="connsiteY9" fmla="*/ 77174 h 130514"/>
                    <a:gd name="connsiteX10" fmla="*/ 388620 w 388620"/>
                    <a:gd name="connsiteY10" fmla="*/ 69554 h 130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88620" h="130514">
                      <a:moveTo>
                        <a:pt x="0" y="31454"/>
                      </a:moveTo>
                      <a:cubicBezTo>
                        <a:pt x="12700" y="23834"/>
                        <a:pt x="24853" y="15218"/>
                        <a:pt x="38100" y="8594"/>
                      </a:cubicBezTo>
                      <a:cubicBezTo>
                        <a:pt x="72100" y="-8406"/>
                        <a:pt x="94527" y="4331"/>
                        <a:pt x="137160" y="8594"/>
                      </a:cubicBezTo>
                      <a:cubicBezTo>
                        <a:pt x="150572" y="48830"/>
                        <a:pt x="140325" y="24771"/>
                        <a:pt x="175260" y="77174"/>
                      </a:cubicBezTo>
                      <a:cubicBezTo>
                        <a:pt x="180340" y="84794"/>
                        <a:pt x="181812" y="97138"/>
                        <a:pt x="190500" y="100034"/>
                      </a:cubicBezTo>
                      <a:cubicBezTo>
                        <a:pt x="247959" y="119187"/>
                        <a:pt x="177134" y="93351"/>
                        <a:pt x="236220" y="122894"/>
                      </a:cubicBezTo>
                      <a:cubicBezTo>
                        <a:pt x="243404" y="126486"/>
                        <a:pt x="251460" y="127974"/>
                        <a:pt x="259080" y="130514"/>
                      </a:cubicBezTo>
                      <a:cubicBezTo>
                        <a:pt x="273571" y="127616"/>
                        <a:pt x="304419" y="123084"/>
                        <a:pt x="320040" y="115274"/>
                      </a:cubicBezTo>
                      <a:cubicBezTo>
                        <a:pt x="328231" y="111178"/>
                        <a:pt x="335280" y="105114"/>
                        <a:pt x="342900" y="100034"/>
                      </a:cubicBezTo>
                      <a:cubicBezTo>
                        <a:pt x="347980" y="92414"/>
                        <a:pt x="350520" y="82254"/>
                        <a:pt x="358140" y="77174"/>
                      </a:cubicBezTo>
                      <a:cubicBezTo>
                        <a:pt x="366854" y="71365"/>
                        <a:pt x="388620" y="69554"/>
                        <a:pt x="388620" y="69554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57" name="Freihandform 56"/>
                <p:cNvSpPr/>
                <p:nvPr/>
              </p:nvSpPr>
              <p:spPr bwMode="auto">
                <a:xfrm rot="6351982">
                  <a:off x="7676014" y="114835"/>
                  <a:ext cx="238335" cy="80265"/>
                </a:xfrm>
                <a:custGeom>
                  <a:avLst/>
                  <a:gdLst>
                    <a:gd name="connsiteX0" fmla="*/ 0 w 388620"/>
                    <a:gd name="connsiteY0" fmla="*/ 31454 h 130514"/>
                    <a:gd name="connsiteX1" fmla="*/ 38100 w 388620"/>
                    <a:gd name="connsiteY1" fmla="*/ 8594 h 130514"/>
                    <a:gd name="connsiteX2" fmla="*/ 137160 w 388620"/>
                    <a:gd name="connsiteY2" fmla="*/ 8594 h 130514"/>
                    <a:gd name="connsiteX3" fmla="*/ 175260 w 388620"/>
                    <a:gd name="connsiteY3" fmla="*/ 77174 h 130514"/>
                    <a:gd name="connsiteX4" fmla="*/ 190500 w 388620"/>
                    <a:gd name="connsiteY4" fmla="*/ 100034 h 130514"/>
                    <a:gd name="connsiteX5" fmla="*/ 236220 w 388620"/>
                    <a:gd name="connsiteY5" fmla="*/ 122894 h 130514"/>
                    <a:gd name="connsiteX6" fmla="*/ 259080 w 388620"/>
                    <a:gd name="connsiteY6" fmla="*/ 130514 h 130514"/>
                    <a:gd name="connsiteX7" fmla="*/ 320040 w 388620"/>
                    <a:gd name="connsiteY7" fmla="*/ 115274 h 130514"/>
                    <a:gd name="connsiteX8" fmla="*/ 342900 w 388620"/>
                    <a:gd name="connsiteY8" fmla="*/ 100034 h 130514"/>
                    <a:gd name="connsiteX9" fmla="*/ 358140 w 388620"/>
                    <a:gd name="connsiteY9" fmla="*/ 77174 h 130514"/>
                    <a:gd name="connsiteX10" fmla="*/ 388620 w 388620"/>
                    <a:gd name="connsiteY10" fmla="*/ 69554 h 130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88620" h="130514">
                      <a:moveTo>
                        <a:pt x="0" y="31454"/>
                      </a:moveTo>
                      <a:cubicBezTo>
                        <a:pt x="12700" y="23834"/>
                        <a:pt x="24853" y="15218"/>
                        <a:pt x="38100" y="8594"/>
                      </a:cubicBezTo>
                      <a:cubicBezTo>
                        <a:pt x="72100" y="-8406"/>
                        <a:pt x="94527" y="4331"/>
                        <a:pt x="137160" y="8594"/>
                      </a:cubicBezTo>
                      <a:cubicBezTo>
                        <a:pt x="150572" y="48830"/>
                        <a:pt x="140325" y="24771"/>
                        <a:pt x="175260" y="77174"/>
                      </a:cubicBezTo>
                      <a:cubicBezTo>
                        <a:pt x="180340" y="84794"/>
                        <a:pt x="181812" y="97138"/>
                        <a:pt x="190500" y="100034"/>
                      </a:cubicBezTo>
                      <a:cubicBezTo>
                        <a:pt x="247959" y="119187"/>
                        <a:pt x="177134" y="93351"/>
                        <a:pt x="236220" y="122894"/>
                      </a:cubicBezTo>
                      <a:cubicBezTo>
                        <a:pt x="243404" y="126486"/>
                        <a:pt x="251460" y="127974"/>
                        <a:pt x="259080" y="130514"/>
                      </a:cubicBezTo>
                      <a:cubicBezTo>
                        <a:pt x="273571" y="127616"/>
                        <a:pt x="304419" y="123084"/>
                        <a:pt x="320040" y="115274"/>
                      </a:cubicBezTo>
                      <a:cubicBezTo>
                        <a:pt x="328231" y="111178"/>
                        <a:pt x="335280" y="105114"/>
                        <a:pt x="342900" y="100034"/>
                      </a:cubicBezTo>
                      <a:cubicBezTo>
                        <a:pt x="347980" y="92414"/>
                        <a:pt x="350520" y="82254"/>
                        <a:pt x="358140" y="77174"/>
                      </a:cubicBezTo>
                      <a:cubicBezTo>
                        <a:pt x="366854" y="71365"/>
                        <a:pt x="388620" y="69554"/>
                        <a:pt x="388620" y="69554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58" name="Freihandform 57"/>
                <p:cNvSpPr/>
                <p:nvPr/>
              </p:nvSpPr>
              <p:spPr bwMode="auto">
                <a:xfrm rot="4957066">
                  <a:off x="6448843" y="83824"/>
                  <a:ext cx="336588" cy="42090"/>
                </a:xfrm>
                <a:custGeom>
                  <a:avLst/>
                  <a:gdLst>
                    <a:gd name="connsiteX0" fmla="*/ 0 w 548640"/>
                    <a:gd name="connsiteY0" fmla="*/ 7620 h 68580"/>
                    <a:gd name="connsiteX1" fmla="*/ 38100 w 548640"/>
                    <a:gd name="connsiteY1" fmla="*/ 0 h 68580"/>
                    <a:gd name="connsiteX2" fmla="*/ 137160 w 548640"/>
                    <a:gd name="connsiteY2" fmla="*/ 22860 h 68580"/>
                    <a:gd name="connsiteX3" fmla="*/ 160020 w 548640"/>
                    <a:gd name="connsiteY3" fmla="*/ 30480 h 68580"/>
                    <a:gd name="connsiteX4" fmla="*/ 182880 w 548640"/>
                    <a:gd name="connsiteY4" fmla="*/ 45720 h 68580"/>
                    <a:gd name="connsiteX5" fmla="*/ 228600 w 548640"/>
                    <a:gd name="connsiteY5" fmla="*/ 60960 h 68580"/>
                    <a:gd name="connsiteX6" fmla="*/ 251460 w 548640"/>
                    <a:gd name="connsiteY6" fmla="*/ 68580 h 68580"/>
                    <a:gd name="connsiteX7" fmla="*/ 426720 w 548640"/>
                    <a:gd name="connsiteY7" fmla="*/ 60960 h 68580"/>
                    <a:gd name="connsiteX8" fmla="*/ 449580 w 548640"/>
                    <a:gd name="connsiteY8" fmla="*/ 53340 h 68580"/>
                    <a:gd name="connsiteX9" fmla="*/ 480060 w 548640"/>
                    <a:gd name="connsiteY9" fmla="*/ 45720 h 68580"/>
                    <a:gd name="connsiteX10" fmla="*/ 525780 w 548640"/>
                    <a:gd name="connsiteY10" fmla="*/ 30480 h 68580"/>
                    <a:gd name="connsiteX11" fmla="*/ 548640 w 548640"/>
                    <a:gd name="connsiteY11" fmla="*/ 30480 h 685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548640" h="68580">
                      <a:moveTo>
                        <a:pt x="0" y="7620"/>
                      </a:moveTo>
                      <a:cubicBezTo>
                        <a:pt x="12700" y="5080"/>
                        <a:pt x="25148" y="0"/>
                        <a:pt x="38100" y="0"/>
                      </a:cubicBezTo>
                      <a:cubicBezTo>
                        <a:pt x="77667" y="0"/>
                        <a:pt x="100944" y="10788"/>
                        <a:pt x="137160" y="22860"/>
                      </a:cubicBezTo>
                      <a:cubicBezTo>
                        <a:pt x="144780" y="25400"/>
                        <a:pt x="153337" y="26025"/>
                        <a:pt x="160020" y="30480"/>
                      </a:cubicBezTo>
                      <a:cubicBezTo>
                        <a:pt x="167640" y="35560"/>
                        <a:pt x="174511" y="42001"/>
                        <a:pt x="182880" y="45720"/>
                      </a:cubicBezTo>
                      <a:cubicBezTo>
                        <a:pt x="197560" y="52244"/>
                        <a:pt x="213360" y="55880"/>
                        <a:pt x="228600" y="60960"/>
                      </a:cubicBezTo>
                      <a:lnTo>
                        <a:pt x="251460" y="68580"/>
                      </a:lnTo>
                      <a:cubicBezTo>
                        <a:pt x="309880" y="66040"/>
                        <a:pt x="368417" y="65445"/>
                        <a:pt x="426720" y="60960"/>
                      </a:cubicBezTo>
                      <a:cubicBezTo>
                        <a:pt x="434729" y="60344"/>
                        <a:pt x="441857" y="55547"/>
                        <a:pt x="449580" y="53340"/>
                      </a:cubicBezTo>
                      <a:cubicBezTo>
                        <a:pt x="459650" y="50463"/>
                        <a:pt x="470029" y="48729"/>
                        <a:pt x="480060" y="45720"/>
                      </a:cubicBezTo>
                      <a:cubicBezTo>
                        <a:pt x="495447" y="41104"/>
                        <a:pt x="509716" y="30480"/>
                        <a:pt x="525780" y="30480"/>
                      </a:cubicBezTo>
                      <a:lnTo>
                        <a:pt x="548640" y="30480"/>
                      </a:lnTo>
                    </a:path>
                  </a:pathLst>
                </a:custGeom>
                <a:noFill/>
                <a:ln w="381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59" name="Freihandform 58"/>
                <p:cNvSpPr/>
                <p:nvPr/>
              </p:nvSpPr>
              <p:spPr bwMode="auto">
                <a:xfrm>
                  <a:off x="6500165" y="1157435"/>
                  <a:ext cx="338682" cy="42803"/>
                </a:xfrm>
                <a:custGeom>
                  <a:avLst/>
                  <a:gdLst>
                    <a:gd name="connsiteX0" fmla="*/ 0 w 548640"/>
                    <a:gd name="connsiteY0" fmla="*/ 7620 h 68580"/>
                    <a:gd name="connsiteX1" fmla="*/ 38100 w 548640"/>
                    <a:gd name="connsiteY1" fmla="*/ 0 h 68580"/>
                    <a:gd name="connsiteX2" fmla="*/ 137160 w 548640"/>
                    <a:gd name="connsiteY2" fmla="*/ 22860 h 68580"/>
                    <a:gd name="connsiteX3" fmla="*/ 160020 w 548640"/>
                    <a:gd name="connsiteY3" fmla="*/ 30480 h 68580"/>
                    <a:gd name="connsiteX4" fmla="*/ 182880 w 548640"/>
                    <a:gd name="connsiteY4" fmla="*/ 45720 h 68580"/>
                    <a:gd name="connsiteX5" fmla="*/ 228600 w 548640"/>
                    <a:gd name="connsiteY5" fmla="*/ 60960 h 68580"/>
                    <a:gd name="connsiteX6" fmla="*/ 251460 w 548640"/>
                    <a:gd name="connsiteY6" fmla="*/ 68580 h 68580"/>
                    <a:gd name="connsiteX7" fmla="*/ 426720 w 548640"/>
                    <a:gd name="connsiteY7" fmla="*/ 60960 h 68580"/>
                    <a:gd name="connsiteX8" fmla="*/ 449580 w 548640"/>
                    <a:gd name="connsiteY8" fmla="*/ 53340 h 68580"/>
                    <a:gd name="connsiteX9" fmla="*/ 480060 w 548640"/>
                    <a:gd name="connsiteY9" fmla="*/ 45720 h 68580"/>
                    <a:gd name="connsiteX10" fmla="*/ 525780 w 548640"/>
                    <a:gd name="connsiteY10" fmla="*/ 30480 h 68580"/>
                    <a:gd name="connsiteX11" fmla="*/ 548640 w 548640"/>
                    <a:gd name="connsiteY11" fmla="*/ 30480 h 685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548640" h="68580">
                      <a:moveTo>
                        <a:pt x="0" y="7620"/>
                      </a:moveTo>
                      <a:cubicBezTo>
                        <a:pt x="12700" y="5080"/>
                        <a:pt x="25148" y="0"/>
                        <a:pt x="38100" y="0"/>
                      </a:cubicBezTo>
                      <a:cubicBezTo>
                        <a:pt x="77667" y="0"/>
                        <a:pt x="100944" y="10788"/>
                        <a:pt x="137160" y="22860"/>
                      </a:cubicBezTo>
                      <a:cubicBezTo>
                        <a:pt x="144780" y="25400"/>
                        <a:pt x="153337" y="26025"/>
                        <a:pt x="160020" y="30480"/>
                      </a:cubicBezTo>
                      <a:cubicBezTo>
                        <a:pt x="167640" y="35560"/>
                        <a:pt x="174511" y="42001"/>
                        <a:pt x="182880" y="45720"/>
                      </a:cubicBezTo>
                      <a:cubicBezTo>
                        <a:pt x="197560" y="52244"/>
                        <a:pt x="213360" y="55880"/>
                        <a:pt x="228600" y="60960"/>
                      </a:cubicBezTo>
                      <a:lnTo>
                        <a:pt x="251460" y="68580"/>
                      </a:lnTo>
                      <a:cubicBezTo>
                        <a:pt x="309880" y="66040"/>
                        <a:pt x="368417" y="65445"/>
                        <a:pt x="426720" y="60960"/>
                      </a:cubicBezTo>
                      <a:cubicBezTo>
                        <a:pt x="434729" y="60344"/>
                        <a:pt x="441857" y="55547"/>
                        <a:pt x="449580" y="53340"/>
                      </a:cubicBezTo>
                      <a:cubicBezTo>
                        <a:pt x="459650" y="50463"/>
                        <a:pt x="470029" y="48729"/>
                        <a:pt x="480060" y="45720"/>
                      </a:cubicBezTo>
                      <a:cubicBezTo>
                        <a:pt x="495447" y="41104"/>
                        <a:pt x="509716" y="30480"/>
                        <a:pt x="525780" y="30480"/>
                      </a:cubicBezTo>
                      <a:lnTo>
                        <a:pt x="548640" y="30480"/>
                      </a:lnTo>
                    </a:path>
                  </a:pathLst>
                </a:custGeom>
                <a:noFill/>
                <a:ln w="381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60" name="Freihandform 59"/>
                <p:cNvSpPr/>
                <p:nvPr/>
              </p:nvSpPr>
              <p:spPr bwMode="auto">
                <a:xfrm>
                  <a:off x="6720405" y="2876367"/>
                  <a:ext cx="338682" cy="41830"/>
                </a:xfrm>
                <a:custGeom>
                  <a:avLst/>
                  <a:gdLst>
                    <a:gd name="connsiteX0" fmla="*/ 0 w 548640"/>
                    <a:gd name="connsiteY0" fmla="*/ 7620 h 68580"/>
                    <a:gd name="connsiteX1" fmla="*/ 38100 w 548640"/>
                    <a:gd name="connsiteY1" fmla="*/ 0 h 68580"/>
                    <a:gd name="connsiteX2" fmla="*/ 137160 w 548640"/>
                    <a:gd name="connsiteY2" fmla="*/ 22860 h 68580"/>
                    <a:gd name="connsiteX3" fmla="*/ 160020 w 548640"/>
                    <a:gd name="connsiteY3" fmla="*/ 30480 h 68580"/>
                    <a:gd name="connsiteX4" fmla="*/ 182880 w 548640"/>
                    <a:gd name="connsiteY4" fmla="*/ 45720 h 68580"/>
                    <a:gd name="connsiteX5" fmla="*/ 228600 w 548640"/>
                    <a:gd name="connsiteY5" fmla="*/ 60960 h 68580"/>
                    <a:gd name="connsiteX6" fmla="*/ 251460 w 548640"/>
                    <a:gd name="connsiteY6" fmla="*/ 68580 h 68580"/>
                    <a:gd name="connsiteX7" fmla="*/ 426720 w 548640"/>
                    <a:gd name="connsiteY7" fmla="*/ 60960 h 68580"/>
                    <a:gd name="connsiteX8" fmla="*/ 449580 w 548640"/>
                    <a:gd name="connsiteY8" fmla="*/ 53340 h 68580"/>
                    <a:gd name="connsiteX9" fmla="*/ 480060 w 548640"/>
                    <a:gd name="connsiteY9" fmla="*/ 45720 h 68580"/>
                    <a:gd name="connsiteX10" fmla="*/ 525780 w 548640"/>
                    <a:gd name="connsiteY10" fmla="*/ 30480 h 68580"/>
                    <a:gd name="connsiteX11" fmla="*/ 548640 w 548640"/>
                    <a:gd name="connsiteY11" fmla="*/ 30480 h 685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548640" h="68580">
                      <a:moveTo>
                        <a:pt x="0" y="7620"/>
                      </a:moveTo>
                      <a:cubicBezTo>
                        <a:pt x="12700" y="5080"/>
                        <a:pt x="25148" y="0"/>
                        <a:pt x="38100" y="0"/>
                      </a:cubicBezTo>
                      <a:cubicBezTo>
                        <a:pt x="77667" y="0"/>
                        <a:pt x="100944" y="10788"/>
                        <a:pt x="137160" y="22860"/>
                      </a:cubicBezTo>
                      <a:cubicBezTo>
                        <a:pt x="144780" y="25400"/>
                        <a:pt x="153337" y="26025"/>
                        <a:pt x="160020" y="30480"/>
                      </a:cubicBezTo>
                      <a:cubicBezTo>
                        <a:pt x="167640" y="35560"/>
                        <a:pt x="174511" y="42001"/>
                        <a:pt x="182880" y="45720"/>
                      </a:cubicBezTo>
                      <a:cubicBezTo>
                        <a:pt x="197560" y="52244"/>
                        <a:pt x="213360" y="55880"/>
                        <a:pt x="228600" y="60960"/>
                      </a:cubicBezTo>
                      <a:lnTo>
                        <a:pt x="251460" y="68580"/>
                      </a:lnTo>
                      <a:cubicBezTo>
                        <a:pt x="309880" y="66040"/>
                        <a:pt x="368417" y="65445"/>
                        <a:pt x="426720" y="60960"/>
                      </a:cubicBezTo>
                      <a:cubicBezTo>
                        <a:pt x="434729" y="60344"/>
                        <a:pt x="441857" y="55547"/>
                        <a:pt x="449580" y="53340"/>
                      </a:cubicBezTo>
                      <a:cubicBezTo>
                        <a:pt x="459650" y="50463"/>
                        <a:pt x="470029" y="48729"/>
                        <a:pt x="480060" y="45720"/>
                      </a:cubicBezTo>
                      <a:cubicBezTo>
                        <a:pt x="495447" y="41104"/>
                        <a:pt x="509716" y="30480"/>
                        <a:pt x="525780" y="30480"/>
                      </a:cubicBezTo>
                      <a:lnTo>
                        <a:pt x="548640" y="30480"/>
                      </a:lnTo>
                    </a:path>
                  </a:pathLst>
                </a:custGeom>
                <a:noFill/>
                <a:ln w="381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61" name="Freihandform 60"/>
                <p:cNvSpPr/>
                <p:nvPr/>
              </p:nvSpPr>
              <p:spPr bwMode="auto">
                <a:xfrm rot="16437100">
                  <a:off x="7449093" y="45533"/>
                  <a:ext cx="293784" cy="155637"/>
                </a:xfrm>
                <a:custGeom>
                  <a:avLst/>
                  <a:gdLst>
                    <a:gd name="connsiteX0" fmla="*/ 0 w 480060"/>
                    <a:gd name="connsiteY0" fmla="*/ 7622 h 251462"/>
                    <a:gd name="connsiteX1" fmla="*/ 76200 w 480060"/>
                    <a:gd name="connsiteY1" fmla="*/ 7622 h 251462"/>
                    <a:gd name="connsiteX2" fmla="*/ 99060 w 480060"/>
                    <a:gd name="connsiteY2" fmla="*/ 22862 h 251462"/>
                    <a:gd name="connsiteX3" fmla="*/ 114300 w 480060"/>
                    <a:gd name="connsiteY3" fmla="*/ 68582 h 251462"/>
                    <a:gd name="connsiteX4" fmla="*/ 121920 w 480060"/>
                    <a:gd name="connsiteY4" fmla="*/ 160022 h 251462"/>
                    <a:gd name="connsiteX5" fmla="*/ 129540 w 480060"/>
                    <a:gd name="connsiteY5" fmla="*/ 182882 h 251462"/>
                    <a:gd name="connsiteX6" fmla="*/ 152400 w 480060"/>
                    <a:gd name="connsiteY6" fmla="*/ 190502 h 251462"/>
                    <a:gd name="connsiteX7" fmla="*/ 190500 w 480060"/>
                    <a:gd name="connsiteY7" fmla="*/ 182882 h 251462"/>
                    <a:gd name="connsiteX8" fmla="*/ 236220 w 480060"/>
                    <a:gd name="connsiteY8" fmla="*/ 167642 h 251462"/>
                    <a:gd name="connsiteX9" fmla="*/ 259080 w 480060"/>
                    <a:gd name="connsiteY9" fmla="*/ 160022 h 251462"/>
                    <a:gd name="connsiteX10" fmla="*/ 289560 w 480060"/>
                    <a:gd name="connsiteY10" fmla="*/ 152402 h 251462"/>
                    <a:gd name="connsiteX11" fmla="*/ 312420 w 480060"/>
                    <a:gd name="connsiteY11" fmla="*/ 137162 h 251462"/>
                    <a:gd name="connsiteX12" fmla="*/ 358140 w 480060"/>
                    <a:gd name="connsiteY12" fmla="*/ 144782 h 251462"/>
                    <a:gd name="connsiteX13" fmla="*/ 365760 w 480060"/>
                    <a:gd name="connsiteY13" fmla="*/ 175262 h 251462"/>
                    <a:gd name="connsiteX14" fmla="*/ 388620 w 480060"/>
                    <a:gd name="connsiteY14" fmla="*/ 220982 h 251462"/>
                    <a:gd name="connsiteX15" fmla="*/ 411480 w 480060"/>
                    <a:gd name="connsiteY15" fmla="*/ 228602 h 251462"/>
                    <a:gd name="connsiteX16" fmla="*/ 464820 w 480060"/>
                    <a:gd name="connsiteY16" fmla="*/ 243842 h 251462"/>
                    <a:gd name="connsiteX17" fmla="*/ 480060 w 480060"/>
                    <a:gd name="connsiteY17" fmla="*/ 251462 h 251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</a:cxnLst>
                  <a:rect l="l" t="t" r="r" b="b"/>
                  <a:pathLst>
                    <a:path w="480060" h="251462">
                      <a:moveTo>
                        <a:pt x="0" y="7622"/>
                      </a:moveTo>
                      <a:cubicBezTo>
                        <a:pt x="35926" y="1634"/>
                        <a:pt x="44372" y="-6019"/>
                        <a:pt x="76200" y="7622"/>
                      </a:cubicBezTo>
                      <a:cubicBezTo>
                        <a:pt x="84618" y="11230"/>
                        <a:pt x="91440" y="17782"/>
                        <a:pt x="99060" y="22862"/>
                      </a:cubicBezTo>
                      <a:cubicBezTo>
                        <a:pt x="104140" y="38102"/>
                        <a:pt x="112966" y="52573"/>
                        <a:pt x="114300" y="68582"/>
                      </a:cubicBezTo>
                      <a:cubicBezTo>
                        <a:pt x="116840" y="99062"/>
                        <a:pt x="117878" y="129705"/>
                        <a:pt x="121920" y="160022"/>
                      </a:cubicBezTo>
                      <a:cubicBezTo>
                        <a:pt x="122982" y="167984"/>
                        <a:pt x="123860" y="177202"/>
                        <a:pt x="129540" y="182882"/>
                      </a:cubicBezTo>
                      <a:cubicBezTo>
                        <a:pt x="135220" y="188562"/>
                        <a:pt x="144780" y="187962"/>
                        <a:pt x="152400" y="190502"/>
                      </a:cubicBezTo>
                      <a:cubicBezTo>
                        <a:pt x="165100" y="187962"/>
                        <a:pt x="178005" y="186290"/>
                        <a:pt x="190500" y="182882"/>
                      </a:cubicBezTo>
                      <a:cubicBezTo>
                        <a:pt x="205998" y="178655"/>
                        <a:pt x="220980" y="172722"/>
                        <a:pt x="236220" y="167642"/>
                      </a:cubicBezTo>
                      <a:cubicBezTo>
                        <a:pt x="243840" y="165102"/>
                        <a:pt x="251288" y="161970"/>
                        <a:pt x="259080" y="160022"/>
                      </a:cubicBezTo>
                      <a:lnTo>
                        <a:pt x="289560" y="152402"/>
                      </a:lnTo>
                      <a:cubicBezTo>
                        <a:pt x="297180" y="147322"/>
                        <a:pt x="303318" y="138173"/>
                        <a:pt x="312420" y="137162"/>
                      </a:cubicBezTo>
                      <a:cubicBezTo>
                        <a:pt x="327776" y="135456"/>
                        <a:pt x="345568" y="135802"/>
                        <a:pt x="358140" y="144782"/>
                      </a:cubicBezTo>
                      <a:cubicBezTo>
                        <a:pt x="366662" y="150869"/>
                        <a:pt x="362883" y="165192"/>
                        <a:pt x="365760" y="175262"/>
                      </a:cubicBezTo>
                      <a:cubicBezTo>
                        <a:pt x="369850" y="189578"/>
                        <a:pt x="376251" y="211087"/>
                        <a:pt x="388620" y="220982"/>
                      </a:cubicBezTo>
                      <a:cubicBezTo>
                        <a:pt x="394892" y="226000"/>
                        <a:pt x="403757" y="226395"/>
                        <a:pt x="411480" y="228602"/>
                      </a:cubicBezTo>
                      <a:cubicBezTo>
                        <a:pt x="436769" y="235828"/>
                        <a:pt x="441982" y="234707"/>
                        <a:pt x="464820" y="243842"/>
                      </a:cubicBezTo>
                      <a:cubicBezTo>
                        <a:pt x="470093" y="245951"/>
                        <a:pt x="474980" y="248922"/>
                        <a:pt x="480060" y="251462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4175125" eaLnBrk="1" hangingPunct="1">
                    <a:defRPr/>
                  </a:pPr>
                  <a:endParaRPr lang="en-US">
                    <a:latin typeface="Charter" charset="0"/>
                    <a:cs typeface="Arial" charset="0"/>
                  </a:endParaRPr>
                </a:p>
              </p:txBody>
            </p:sp>
            <p:sp>
              <p:nvSpPr>
                <p:cNvPr id="62" name="Rechteck 61"/>
                <p:cNvSpPr/>
                <p:nvPr/>
              </p:nvSpPr>
              <p:spPr bwMode="auto">
                <a:xfrm>
                  <a:off x="6368020" y="2995048"/>
                  <a:ext cx="1636635" cy="216934"/>
                </a:xfrm>
                <a:prstGeom prst="rect">
                  <a:avLst/>
                </a:prstGeom>
                <a:solidFill>
                  <a:schemeClr val="bg2">
                    <a:lumMod val="20000"/>
                    <a:lumOff val="8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tIns="0" bIns="36000"/>
                <a:lstStyle/>
                <a:p>
                  <a:pPr algn="ctr" defTabSz="4175125" eaLnBrk="1" hangingPunct="1">
                    <a:defRPr/>
                  </a:pPr>
                  <a:r>
                    <a:rPr lang="en-US" sz="1600" dirty="0">
                      <a:latin typeface="Charter" charset="0"/>
                      <a:cs typeface="Arial" charset="0"/>
                    </a:rPr>
                    <a:t>substrate</a:t>
                  </a:r>
                </a:p>
              </p:txBody>
            </p:sp>
            <p:sp>
              <p:nvSpPr>
                <p:cNvPr id="6" name="Abgerundetes Rechteck 5"/>
                <p:cNvSpPr>
                  <a:spLocks noChangeAspect="1"/>
                </p:cNvSpPr>
                <p:nvPr/>
              </p:nvSpPr>
              <p:spPr>
                <a:xfrm>
                  <a:off x="1866800" y="250172"/>
                  <a:ext cx="1623902" cy="1384920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68580" tIns="34290" rIns="68580" bIns="34290" anchor="ctr"/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7" name="Ellipse 6"/>
                <p:cNvSpPr>
                  <a:spLocks noChangeAspect="1"/>
                </p:cNvSpPr>
                <p:nvPr/>
              </p:nvSpPr>
              <p:spPr>
                <a:xfrm>
                  <a:off x="1982373" y="202180"/>
                  <a:ext cx="1381982" cy="155828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68580" tIns="34290" rIns="68580" bIns="34290" anchor="ctr"/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8" name="Abgerundetes Rechteck 7"/>
                <p:cNvSpPr>
                  <a:spLocks noChangeAspect="1"/>
                </p:cNvSpPr>
                <p:nvPr/>
              </p:nvSpPr>
              <p:spPr>
                <a:xfrm>
                  <a:off x="1866800" y="1637051"/>
                  <a:ext cx="1623902" cy="1384920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68580" tIns="34290" rIns="68580" bIns="34290" anchor="ctr"/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9" name="Ellipse 8"/>
                <p:cNvSpPr>
                  <a:spLocks noChangeAspect="1"/>
                </p:cNvSpPr>
                <p:nvPr/>
              </p:nvSpPr>
              <p:spPr>
                <a:xfrm>
                  <a:off x="1982373" y="1503849"/>
                  <a:ext cx="1381982" cy="1559259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68580" tIns="34290" rIns="68580" bIns="34290" anchor="ctr"/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10" name="Rechteck 9"/>
                <p:cNvSpPr/>
                <p:nvPr/>
              </p:nvSpPr>
              <p:spPr bwMode="auto">
                <a:xfrm>
                  <a:off x="1854067" y="2993567"/>
                  <a:ext cx="1636635" cy="218415"/>
                </a:xfrm>
                <a:prstGeom prst="rect">
                  <a:avLst/>
                </a:prstGeom>
                <a:solidFill>
                  <a:schemeClr val="bg2">
                    <a:lumMod val="20000"/>
                    <a:lumOff val="8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tIns="0" bIns="36000"/>
                <a:lstStyle/>
                <a:p>
                  <a:pPr algn="ctr" defTabSz="4175125" eaLnBrk="1" hangingPunct="1">
                    <a:defRPr/>
                  </a:pPr>
                  <a:r>
                    <a:rPr lang="en-US" sz="1600" dirty="0">
                      <a:latin typeface="Charter" charset="0"/>
                      <a:cs typeface="Arial" charset="0"/>
                    </a:rPr>
                    <a:t>substrate</a:t>
                  </a:r>
                </a:p>
              </p:txBody>
            </p:sp>
            <p:pic>
              <p:nvPicPr>
                <p:cNvPr id="11" name="SisImage3">
                  <a:extLst>
                    <a:ext uri="{FF2B5EF4-FFF2-40B4-BE49-F238E27FC236}">
                      <a16:creationId xmlns:a16="http://schemas.microsoft.com/office/drawing/2014/main" id="{9EACAFAF-5B97-4572-9EDD-60109638427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4204" t="6991" b="19815"/>
                <a:stretch/>
              </p:blipFill>
              <p:spPr bwMode="auto">
                <a:xfrm>
                  <a:off x="4078057" y="260873"/>
                  <a:ext cx="2091714" cy="27428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2" name="Rechteck 11"/>
                <p:cNvSpPr/>
                <p:nvPr/>
              </p:nvSpPr>
              <p:spPr>
                <a:xfrm>
                  <a:off x="5377281" y="2670081"/>
                  <a:ext cx="789266" cy="19058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200" dirty="0"/>
                    <a:t>200 nm</a:t>
                  </a:r>
                </a:p>
              </p:txBody>
            </p:sp>
            <p:cxnSp>
              <p:nvCxnSpPr>
                <p:cNvPr id="13" name="Gerader Verbinder 12"/>
                <p:cNvCxnSpPr/>
                <p:nvPr/>
              </p:nvCxnSpPr>
              <p:spPr>
                <a:xfrm flipH="1">
                  <a:off x="3386835" y="2991609"/>
                  <a:ext cx="684394" cy="1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Gerader Verbinder 13"/>
                <p:cNvCxnSpPr/>
                <p:nvPr/>
              </p:nvCxnSpPr>
              <p:spPr>
                <a:xfrm>
                  <a:off x="7866365" y="-16266"/>
                  <a:ext cx="534706" cy="337561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Gerader Verbinder 14"/>
                <p:cNvCxnSpPr/>
                <p:nvPr/>
              </p:nvCxnSpPr>
              <p:spPr>
                <a:xfrm>
                  <a:off x="7934319" y="2991609"/>
                  <a:ext cx="448171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6" name="SisImage5">
                  <a:extLst>
                    <a:ext uri="{FF2B5EF4-FFF2-40B4-BE49-F238E27FC236}">
                      <a16:creationId xmlns:a16="http://schemas.microsoft.com/office/drawing/2014/main" id="{A2AF3E8A-BDC6-4D91-AD8F-4F3E0E829F3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4152" t="5363" b="21619"/>
                <a:stretch/>
              </p:blipFill>
              <p:spPr bwMode="auto">
                <a:xfrm>
                  <a:off x="8374331" y="267485"/>
                  <a:ext cx="2093644" cy="27362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7" name="Rechteck 16"/>
                <p:cNvSpPr/>
                <p:nvPr/>
              </p:nvSpPr>
              <p:spPr>
                <a:xfrm>
                  <a:off x="9666446" y="2664386"/>
                  <a:ext cx="789266" cy="19058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200" dirty="0"/>
                    <a:t>200 nm</a:t>
                  </a:r>
                </a:p>
              </p:txBody>
            </p:sp>
            <p:sp>
              <p:nvSpPr>
                <p:cNvPr id="18" name="Textfeld 17"/>
                <p:cNvSpPr txBox="1"/>
                <p:nvPr/>
              </p:nvSpPr>
              <p:spPr>
                <a:xfrm>
                  <a:off x="1696646" y="-14905"/>
                  <a:ext cx="346508" cy="3498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a)</a:t>
                  </a:r>
                </a:p>
              </p:txBody>
            </p:sp>
            <p:sp>
              <p:nvSpPr>
                <p:cNvPr id="19" name="Textfeld 18"/>
                <p:cNvSpPr txBox="1"/>
                <p:nvPr/>
              </p:nvSpPr>
              <p:spPr>
                <a:xfrm>
                  <a:off x="6220538" y="-8316"/>
                  <a:ext cx="357136" cy="3498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b)</a:t>
                  </a:r>
                </a:p>
              </p:txBody>
            </p:sp>
            <p:graphicFrame>
              <p:nvGraphicFramePr>
                <p:cNvPr id="64" name="Objekt 6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66688001"/>
                    </p:ext>
                  </p:extLst>
                </p:nvPr>
              </p:nvGraphicFramePr>
              <p:xfrm>
                <a:off x="6058043" y="3183468"/>
                <a:ext cx="4592637" cy="3340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7" name="Graph" r:id="rId8" imgW="4023360" imgH="2926080" progId="Origin50.Graph">
                        <p:embed/>
                      </p:oleObj>
                    </mc:Choice>
                    <mc:Fallback>
                      <p:oleObj name="Graph" r:id="rId8" imgW="4023360" imgH="2926080" progId="Origin50.Graph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58043" y="3183468"/>
                              <a:ext cx="4592637" cy="3340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5" name="Textfeld 64"/>
                <p:cNvSpPr txBox="1"/>
                <p:nvPr/>
              </p:nvSpPr>
              <p:spPr>
                <a:xfrm>
                  <a:off x="1701365" y="3218427"/>
                  <a:ext cx="3529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c)</a:t>
                  </a:r>
                </a:p>
              </p:txBody>
            </p:sp>
            <p:sp>
              <p:nvSpPr>
                <p:cNvPr id="66" name="Textfeld 65"/>
                <p:cNvSpPr txBox="1"/>
                <p:nvPr/>
              </p:nvSpPr>
              <p:spPr>
                <a:xfrm>
                  <a:off x="6223960" y="3215559"/>
                  <a:ext cx="37702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d)</a:t>
                  </a:r>
                </a:p>
              </p:txBody>
            </p:sp>
          </p:grpSp>
        </p:grpSp>
      </p:grpSp>
      <p:sp>
        <p:nvSpPr>
          <p:cNvPr id="5" name="Textfeld 4"/>
          <p:cNvSpPr txBox="1"/>
          <p:nvPr/>
        </p:nvSpPr>
        <p:spPr>
          <a:xfrm>
            <a:off x="207840" y="6517319"/>
            <a:ext cx="93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ure 2</a:t>
            </a:r>
          </a:p>
        </p:txBody>
      </p:sp>
    </p:spTree>
    <p:extLst>
      <p:ext uri="{BB962C8B-B14F-4D97-AF65-F5344CB8AC3E}">
        <p14:creationId xmlns:p14="http://schemas.microsoft.com/office/powerpoint/2010/main" val="3690387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Gruppieren 85"/>
          <p:cNvGrpSpPr/>
          <p:nvPr/>
        </p:nvGrpSpPr>
        <p:grpSpPr>
          <a:xfrm>
            <a:off x="1404409" y="167225"/>
            <a:ext cx="10181166" cy="6655850"/>
            <a:chOff x="1404409" y="167225"/>
            <a:chExt cx="10181166" cy="6655850"/>
          </a:xfrm>
        </p:grpSpPr>
        <p:graphicFrame>
          <p:nvGraphicFramePr>
            <p:cNvPr id="76" name="Objek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5551554"/>
                </p:ext>
              </p:extLst>
            </p:nvPr>
          </p:nvGraphicFramePr>
          <p:xfrm>
            <a:off x="6416675" y="167225"/>
            <a:ext cx="5168900" cy="3592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0" name="Graph" r:id="rId4" imgW="4175640" imgH="2900160" progId="Origin50.Graph">
                    <p:embed/>
                  </p:oleObj>
                </mc:Choice>
                <mc:Fallback>
                  <p:oleObj name="Graph" r:id="rId4" imgW="4175640" imgH="290016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6675" y="167225"/>
                          <a:ext cx="5168900" cy="3592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k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9228031"/>
                </p:ext>
              </p:extLst>
            </p:nvPr>
          </p:nvGraphicFramePr>
          <p:xfrm>
            <a:off x="6416675" y="3230563"/>
            <a:ext cx="5168900" cy="3592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1" name="Graph" r:id="rId6" imgW="4175640" imgH="2900160" progId="Origin50.Graph">
                    <p:embed/>
                  </p:oleObj>
                </mc:Choice>
                <mc:Fallback>
                  <p:oleObj name="Graph" r:id="rId6" imgW="4175640" imgH="290016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6675" y="3230563"/>
                          <a:ext cx="5168900" cy="3592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8" name="Gerader Verbinder 77"/>
            <p:cNvCxnSpPr/>
            <p:nvPr/>
          </p:nvCxnSpPr>
          <p:spPr>
            <a:xfrm>
              <a:off x="9314005" y="3651469"/>
              <a:ext cx="0" cy="2520280"/>
            </a:xfrm>
            <a:prstGeom prst="line">
              <a:avLst/>
            </a:prstGeom>
            <a:ln w="19050">
              <a:solidFill>
                <a:srgbClr val="003366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feld 78"/>
            <p:cNvSpPr txBox="1"/>
            <p:nvPr/>
          </p:nvSpPr>
          <p:spPr>
            <a:xfrm>
              <a:off x="9327265" y="5717532"/>
              <a:ext cx="98390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200" b="1" dirty="0">
                  <a:solidFill>
                    <a:srgbClr val="003366"/>
                  </a:solidFill>
                </a:rPr>
                <a:t>pKa2 MEP </a:t>
              </a:r>
              <a:r>
                <a:rPr lang="de-DE" sz="1200" b="1" dirty="0" err="1">
                  <a:solidFill>
                    <a:srgbClr val="003366"/>
                  </a:solidFill>
                </a:rPr>
                <a:t>bulk</a:t>
              </a:r>
              <a:endParaRPr lang="de-DE" sz="1200" b="1" dirty="0">
                <a:solidFill>
                  <a:srgbClr val="003366"/>
                </a:solidFill>
              </a:endParaRPr>
            </a:p>
          </p:txBody>
        </p:sp>
        <p:cxnSp>
          <p:nvCxnSpPr>
            <p:cNvPr id="80" name="Gerader Verbinder 79"/>
            <p:cNvCxnSpPr/>
            <p:nvPr/>
          </p:nvCxnSpPr>
          <p:spPr>
            <a:xfrm>
              <a:off x="8965116" y="3643160"/>
              <a:ext cx="0" cy="2520280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Gerader Verbinder 80"/>
            <p:cNvCxnSpPr/>
            <p:nvPr/>
          </p:nvCxnSpPr>
          <p:spPr>
            <a:xfrm>
              <a:off x="8089869" y="3661743"/>
              <a:ext cx="0" cy="2520280"/>
            </a:xfrm>
            <a:prstGeom prst="line">
              <a:avLst/>
            </a:prstGeom>
            <a:ln w="19050">
              <a:solidFill>
                <a:srgbClr val="003366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feld 81"/>
            <p:cNvSpPr txBox="1"/>
            <p:nvPr/>
          </p:nvSpPr>
          <p:spPr>
            <a:xfrm>
              <a:off x="7308505" y="5717531"/>
              <a:ext cx="98390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200" b="1" dirty="0">
                  <a:solidFill>
                    <a:srgbClr val="003366"/>
                  </a:solidFill>
                </a:rPr>
                <a:t>pKa1 MEP </a:t>
              </a:r>
              <a:r>
                <a:rPr lang="de-DE" sz="1200" b="1" dirty="0" err="1">
                  <a:solidFill>
                    <a:srgbClr val="003366"/>
                  </a:solidFill>
                </a:rPr>
                <a:t>bulk</a:t>
              </a:r>
              <a:endParaRPr lang="de-DE" sz="1200" b="1" dirty="0">
                <a:solidFill>
                  <a:srgbClr val="003366"/>
                </a:solidFill>
              </a:endParaRPr>
            </a:p>
          </p:txBody>
        </p:sp>
        <p:cxnSp>
          <p:nvCxnSpPr>
            <p:cNvPr id="83" name="Gerade Verbindung mit Pfeil 82"/>
            <p:cNvCxnSpPr/>
            <p:nvPr/>
          </p:nvCxnSpPr>
          <p:spPr>
            <a:xfrm>
              <a:off x="8107445" y="4402281"/>
              <a:ext cx="81878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feld 83"/>
            <p:cNvSpPr txBox="1"/>
            <p:nvPr/>
          </p:nvSpPr>
          <p:spPr>
            <a:xfrm>
              <a:off x="8256188" y="4163838"/>
              <a:ext cx="5145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200" b="1" dirty="0"/>
                <a:t>Δ</a:t>
              </a:r>
              <a:r>
                <a:rPr lang="de-DE" sz="1200" b="1" dirty="0" err="1"/>
                <a:t>pKa</a:t>
              </a:r>
              <a:endParaRPr lang="de-DE" sz="1200" b="1" dirty="0"/>
            </a:p>
          </p:txBody>
        </p:sp>
        <p:grpSp>
          <p:nvGrpSpPr>
            <p:cNvPr id="92" name="Gruppieren 91"/>
            <p:cNvGrpSpPr/>
            <p:nvPr/>
          </p:nvGrpSpPr>
          <p:grpSpPr>
            <a:xfrm>
              <a:off x="1404409" y="721723"/>
              <a:ext cx="4974928" cy="5396104"/>
              <a:chOff x="1404409" y="721723"/>
              <a:chExt cx="4974928" cy="5396104"/>
            </a:xfrm>
          </p:grpSpPr>
          <p:graphicFrame>
            <p:nvGraphicFramePr>
              <p:cNvPr id="85" name="Objek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779972"/>
                  </p:ext>
                </p:extLst>
              </p:nvPr>
            </p:nvGraphicFramePr>
            <p:xfrm>
              <a:off x="1852613" y="4359275"/>
              <a:ext cx="3679825" cy="1228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52" name="CS ChemDraw Drawing" r:id="rId8" imgW="4905386" imgH="1636631" progId="ChemDraw.Document.6.0">
                      <p:embed/>
                    </p:oleObj>
                  </mc:Choice>
                  <mc:Fallback>
                    <p:oleObj name="CS ChemDraw Drawing" r:id="rId8" imgW="4905386" imgH="1636631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852613" y="4359275"/>
                            <a:ext cx="3679825" cy="12287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9" name="Rechteckige Legende 88"/>
              <p:cNvSpPr/>
              <p:nvPr/>
            </p:nvSpPr>
            <p:spPr>
              <a:xfrm>
                <a:off x="1726419" y="4289352"/>
                <a:ext cx="4313989" cy="1828475"/>
              </a:xfrm>
              <a:prstGeom prst="wedgeRectCallout">
                <a:avLst>
                  <a:gd name="adj1" fmla="val -22951"/>
                  <a:gd name="adj2" fmla="val -46994"/>
                </a:avLst>
              </a:prstGeom>
              <a:solidFill>
                <a:srgbClr val="00B050">
                  <a:alpha val="30000"/>
                </a:srgbClr>
              </a:solidFill>
              <a:ln>
                <a:solidFill>
                  <a:srgbClr val="00B050">
                    <a:alpha val="3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" name="Gruppieren 1"/>
              <p:cNvGrpSpPr/>
              <p:nvPr/>
            </p:nvGrpSpPr>
            <p:grpSpPr>
              <a:xfrm>
                <a:off x="1458450" y="721723"/>
                <a:ext cx="4920887" cy="3578438"/>
                <a:chOff x="4881335" y="1129877"/>
                <a:chExt cx="4920887" cy="3578438"/>
              </a:xfrm>
            </p:grpSpPr>
            <p:pic>
              <p:nvPicPr>
                <p:cNvPr id="3" name="Grafik 2"/>
                <p:cNvPicPr>
                  <a:picLocks noChangeAspect="1"/>
                </p:cNvPicPr>
                <p:nvPr/>
              </p:nvPicPr>
              <p:blipFill rotWithShape="1"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401" t="9150" r="37400" b="10926"/>
                <a:stretch/>
              </p:blipFill>
              <p:spPr>
                <a:xfrm>
                  <a:off x="7889842" y="2116027"/>
                  <a:ext cx="1843405" cy="2592288"/>
                </a:xfrm>
                <a:prstGeom prst="rect">
                  <a:avLst/>
                </a:prstGeom>
              </p:spPr>
            </p:pic>
            <p:sp>
              <p:nvSpPr>
                <p:cNvPr id="4" name="Freihandform 3"/>
                <p:cNvSpPr/>
                <p:nvPr/>
              </p:nvSpPr>
              <p:spPr>
                <a:xfrm>
                  <a:off x="8384335" y="2612111"/>
                  <a:ext cx="184935" cy="133564"/>
                </a:xfrm>
                <a:custGeom>
                  <a:avLst/>
                  <a:gdLst>
                    <a:gd name="connsiteX0" fmla="*/ 0 w 184935"/>
                    <a:gd name="connsiteY0" fmla="*/ 0 h 133564"/>
                    <a:gd name="connsiteX1" fmla="*/ 61645 w 184935"/>
                    <a:gd name="connsiteY1" fmla="*/ 10274 h 133564"/>
                    <a:gd name="connsiteX2" fmla="*/ 71919 w 184935"/>
                    <a:gd name="connsiteY2" fmla="*/ 41096 h 133564"/>
                    <a:gd name="connsiteX3" fmla="*/ 92467 w 184935"/>
                    <a:gd name="connsiteY3" fmla="*/ 113015 h 133564"/>
                    <a:gd name="connsiteX4" fmla="*/ 113016 w 184935"/>
                    <a:gd name="connsiteY4" fmla="*/ 133564 h 133564"/>
                    <a:gd name="connsiteX5" fmla="*/ 154112 w 184935"/>
                    <a:gd name="connsiteY5" fmla="*/ 123290 h 133564"/>
                    <a:gd name="connsiteX6" fmla="*/ 184935 w 184935"/>
                    <a:gd name="connsiteY6" fmla="*/ 102741 h 1335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84935" h="133564">
                      <a:moveTo>
                        <a:pt x="0" y="0"/>
                      </a:moveTo>
                      <a:cubicBezTo>
                        <a:pt x="20548" y="3425"/>
                        <a:pt x="43558" y="-61"/>
                        <a:pt x="61645" y="10274"/>
                      </a:cubicBezTo>
                      <a:cubicBezTo>
                        <a:pt x="71048" y="15647"/>
                        <a:pt x="68944" y="30683"/>
                        <a:pt x="71919" y="41096"/>
                      </a:cubicBezTo>
                      <a:cubicBezTo>
                        <a:pt x="74362" y="49645"/>
                        <a:pt x="85748" y="101818"/>
                        <a:pt x="92467" y="113015"/>
                      </a:cubicBezTo>
                      <a:cubicBezTo>
                        <a:pt x="97451" y="121321"/>
                        <a:pt x="106166" y="126714"/>
                        <a:pt x="113016" y="133564"/>
                      </a:cubicBezTo>
                      <a:cubicBezTo>
                        <a:pt x="126715" y="130139"/>
                        <a:pt x="141482" y="129605"/>
                        <a:pt x="154112" y="123290"/>
                      </a:cubicBezTo>
                      <a:cubicBezTo>
                        <a:pt x="200052" y="100319"/>
                        <a:pt x="156853" y="102741"/>
                        <a:pt x="184935" y="102741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" name="Freihandform 4"/>
                <p:cNvSpPr/>
                <p:nvPr/>
              </p:nvSpPr>
              <p:spPr>
                <a:xfrm>
                  <a:off x="8456254" y="2488821"/>
                  <a:ext cx="143838" cy="174660"/>
                </a:xfrm>
                <a:custGeom>
                  <a:avLst/>
                  <a:gdLst>
                    <a:gd name="connsiteX0" fmla="*/ 0 w 143838"/>
                    <a:gd name="connsiteY0" fmla="*/ 0 h 174660"/>
                    <a:gd name="connsiteX1" fmla="*/ 51371 w 143838"/>
                    <a:gd name="connsiteY1" fmla="*/ 20548 h 174660"/>
                    <a:gd name="connsiteX2" fmla="*/ 82193 w 143838"/>
                    <a:gd name="connsiteY2" fmla="*/ 41096 h 174660"/>
                    <a:gd name="connsiteX3" fmla="*/ 123290 w 143838"/>
                    <a:gd name="connsiteY3" fmla="*/ 51371 h 174660"/>
                    <a:gd name="connsiteX4" fmla="*/ 133564 w 143838"/>
                    <a:gd name="connsiteY4" fmla="*/ 143838 h 174660"/>
                    <a:gd name="connsiteX5" fmla="*/ 143838 w 143838"/>
                    <a:gd name="connsiteY5" fmla="*/ 174660 h 1746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43838" h="174660">
                      <a:moveTo>
                        <a:pt x="0" y="0"/>
                      </a:moveTo>
                      <a:cubicBezTo>
                        <a:pt x="17124" y="6849"/>
                        <a:pt x="34875" y="12300"/>
                        <a:pt x="51371" y="20548"/>
                      </a:cubicBezTo>
                      <a:cubicBezTo>
                        <a:pt x="62415" y="26070"/>
                        <a:pt x="70844" y="36232"/>
                        <a:pt x="82193" y="41096"/>
                      </a:cubicBezTo>
                      <a:cubicBezTo>
                        <a:pt x="95172" y="46658"/>
                        <a:pt x="109591" y="47946"/>
                        <a:pt x="123290" y="51371"/>
                      </a:cubicBezTo>
                      <a:cubicBezTo>
                        <a:pt x="126715" y="82193"/>
                        <a:pt x="128466" y="113248"/>
                        <a:pt x="133564" y="143838"/>
                      </a:cubicBezTo>
                      <a:cubicBezTo>
                        <a:pt x="135344" y="154520"/>
                        <a:pt x="143838" y="174660"/>
                        <a:pt x="143838" y="17466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" name="Freihandform 5"/>
                <p:cNvSpPr/>
                <p:nvPr/>
              </p:nvSpPr>
              <p:spPr>
                <a:xfrm>
                  <a:off x="8353513" y="2858690"/>
                  <a:ext cx="205483" cy="82194"/>
                </a:xfrm>
                <a:custGeom>
                  <a:avLst/>
                  <a:gdLst>
                    <a:gd name="connsiteX0" fmla="*/ 0 w 205483"/>
                    <a:gd name="connsiteY0" fmla="*/ 82194 h 82194"/>
                    <a:gd name="connsiteX1" fmla="*/ 51370 w 205483"/>
                    <a:gd name="connsiteY1" fmla="*/ 71920 h 82194"/>
                    <a:gd name="connsiteX2" fmla="*/ 123289 w 205483"/>
                    <a:gd name="connsiteY2" fmla="*/ 0 h 82194"/>
                    <a:gd name="connsiteX3" fmla="*/ 174660 w 205483"/>
                    <a:gd name="connsiteY3" fmla="*/ 30823 h 82194"/>
                    <a:gd name="connsiteX4" fmla="*/ 205483 w 205483"/>
                    <a:gd name="connsiteY4" fmla="*/ 0 h 821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05483" h="82194">
                      <a:moveTo>
                        <a:pt x="0" y="82194"/>
                      </a:moveTo>
                      <a:cubicBezTo>
                        <a:pt x="17123" y="78769"/>
                        <a:pt x="37586" y="82641"/>
                        <a:pt x="51370" y="71920"/>
                      </a:cubicBezTo>
                      <a:cubicBezTo>
                        <a:pt x="175023" y="-24255"/>
                        <a:pt x="35470" y="29276"/>
                        <a:pt x="123289" y="0"/>
                      </a:cubicBezTo>
                      <a:cubicBezTo>
                        <a:pt x="135589" y="12300"/>
                        <a:pt x="152431" y="35269"/>
                        <a:pt x="174660" y="30823"/>
                      </a:cubicBezTo>
                      <a:cubicBezTo>
                        <a:pt x="174664" y="30822"/>
                        <a:pt x="200345" y="5139"/>
                        <a:pt x="205483" y="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Freihandform 6"/>
                <p:cNvSpPr/>
                <p:nvPr/>
              </p:nvSpPr>
              <p:spPr>
                <a:xfrm>
                  <a:off x="8456254" y="2946413"/>
                  <a:ext cx="236306" cy="199954"/>
                </a:xfrm>
                <a:custGeom>
                  <a:avLst/>
                  <a:gdLst>
                    <a:gd name="connsiteX0" fmla="*/ 0 w 236306"/>
                    <a:gd name="connsiteY0" fmla="*/ 199954 h 199954"/>
                    <a:gd name="connsiteX1" fmla="*/ 102742 w 236306"/>
                    <a:gd name="connsiteY1" fmla="*/ 189680 h 199954"/>
                    <a:gd name="connsiteX2" fmla="*/ 154112 w 236306"/>
                    <a:gd name="connsiteY2" fmla="*/ 138309 h 199954"/>
                    <a:gd name="connsiteX3" fmla="*/ 174661 w 236306"/>
                    <a:gd name="connsiteY3" fmla="*/ 117761 h 199954"/>
                    <a:gd name="connsiteX4" fmla="*/ 184935 w 236306"/>
                    <a:gd name="connsiteY4" fmla="*/ 4745 h 199954"/>
                    <a:gd name="connsiteX5" fmla="*/ 236306 w 236306"/>
                    <a:gd name="connsiteY5" fmla="*/ 15019 h 19995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36306" h="199954">
                      <a:moveTo>
                        <a:pt x="0" y="199954"/>
                      </a:moveTo>
                      <a:cubicBezTo>
                        <a:pt x="34247" y="196529"/>
                        <a:pt x="70786" y="202463"/>
                        <a:pt x="102742" y="189680"/>
                      </a:cubicBezTo>
                      <a:cubicBezTo>
                        <a:pt x="125226" y="180686"/>
                        <a:pt x="136988" y="155433"/>
                        <a:pt x="154112" y="138309"/>
                      </a:cubicBezTo>
                      <a:lnTo>
                        <a:pt x="174661" y="117761"/>
                      </a:lnTo>
                      <a:cubicBezTo>
                        <a:pt x="178086" y="80089"/>
                        <a:pt x="165473" y="37182"/>
                        <a:pt x="184935" y="4745"/>
                      </a:cubicBezTo>
                      <a:cubicBezTo>
                        <a:pt x="193919" y="-10229"/>
                        <a:pt x="236306" y="15019"/>
                        <a:pt x="236306" y="15019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Freihandform 7"/>
                <p:cNvSpPr/>
                <p:nvPr/>
              </p:nvSpPr>
              <p:spPr>
                <a:xfrm>
                  <a:off x="8466528" y="3310753"/>
                  <a:ext cx="143838" cy="256854"/>
                </a:xfrm>
                <a:custGeom>
                  <a:avLst/>
                  <a:gdLst>
                    <a:gd name="connsiteX0" fmla="*/ 0 w 143838"/>
                    <a:gd name="connsiteY0" fmla="*/ 0 h 256854"/>
                    <a:gd name="connsiteX1" fmla="*/ 20549 w 143838"/>
                    <a:gd name="connsiteY1" fmla="*/ 51371 h 256854"/>
                    <a:gd name="connsiteX2" fmla="*/ 71919 w 143838"/>
                    <a:gd name="connsiteY2" fmla="*/ 133564 h 256854"/>
                    <a:gd name="connsiteX3" fmla="*/ 123290 w 143838"/>
                    <a:gd name="connsiteY3" fmla="*/ 143839 h 256854"/>
                    <a:gd name="connsiteX4" fmla="*/ 133564 w 143838"/>
                    <a:gd name="connsiteY4" fmla="*/ 195209 h 256854"/>
                    <a:gd name="connsiteX5" fmla="*/ 143838 w 143838"/>
                    <a:gd name="connsiteY5" fmla="*/ 256854 h 25685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43838" h="256854">
                      <a:moveTo>
                        <a:pt x="0" y="0"/>
                      </a:moveTo>
                      <a:cubicBezTo>
                        <a:pt x="6850" y="17124"/>
                        <a:pt x="14246" y="34039"/>
                        <a:pt x="20549" y="51371"/>
                      </a:cubicBezTo>
                      <a:cubicBezTo>
                        <a:pt x="37054" y="96761"/>
                        <a:pt x="27605" y="116946"/>
                        <a:pt x="71919" y="133564"/>
                      </a:cubicBezTo>
                      <a:cubicBezTo>
                        <a:pt x="88270" y="139696"/>
                        <a:pt x="106166" y="140414"/>
                        <a:pt x="123290" y="143839"/>
                      </a:cubicBezTo>
                      <a:cubicBezTo>
                        <a:pt x="126715" y="160962"/>
                        <a:pt x="130440" y="178028"/>
                        <a:pt x="133564" y="195209"/>
                      </a:cubicBezTo>
                      <a:cubicBezTo>
                        <a:pt x="137290" y="215705"/>
                        <a:pt x="143838" y="256854"/>
                        <a:pt x="143838" y="256854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Freihandform 8"/>
                <p:cNvSpPr/>
                <p:nvPr/>
              </p:nvSpPr>
              <p:spPr>
                <a:xfrm>
                  <a:off x="8374061" y="3648116"/>
                  <a:ext cx="318513" cy="105848"/>
                </a:xfrm>
                <a:custGeom>
                  <a:avLst/>
                  <a:gdLst>
                    <a:gd name="connsiteX0" fmla="*/ 0 w 318513"/>
                    <a:gd name="connsiteY0" fmla="*/ 94152 h 105848"/>
                    <a:gd name="connsiteX1" fmla="*/ 174661 w 318513"/>
                    <a:gd name="connsiteY1" fmla="*/ 94152 h 105848"/>
                    <a:gd name="connsiteX2" fmla="*/ 195209 w 318513"/>
                    <a:gd name="connsiteY2" fmla="*/ 32507 h 105848"/>
                    <a:gd name="connsiteX3" fmla="*/ 205483 w 318513"/>
                    <a:gd name="connsiteY3" fmla="*/ 1685 h 105848"/>
                    <a:gd name="connsiteX4" fmla="*/ 184935 w 318513"/>
                    <a:gd name="connsiteY4" fmla="*/ 32507 h 105848"/>
                    <a:gd name="connsiteX5" fmla="*/ 195209 w 318513"/>
                    <a:gd name="connsiteY5" fmla="*/ 63330 h 105848"/>
                    <a:gd name="connsiteX6" fmla="*/ 205483 w 318513"/>
                    <a:gd name="connsiteY6" fmla="*/ 22233 h 105848"/>
                    <a:gd name="connsiteX7" fmla="*/ 184935 w 318513"/>
                    <a:gd name="connsiteY7" fmla="*/ 53055 h 105848"/>
                    <a:gd name="connsiteX8" fmla="*/ 287676 w 318513"/>
                    <a:gd name="connsiteY8" fmla="*/ 63330 h 105848"/>
                    <a:gd name="connsiteX9" fmla="*/ 308225 w 318513"/>
                    <a:gd name="connsiteY9" fmla="*/ 83878 h 105848"/>
                    <a:gd name="connsiteX10" fmla="*/ 318499 w 318513"/>
                    <a:gd name="connsiteY10" fmla="*/ 32507 h 10584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18513" h="105848">
                      <a:moveTo>
                        <a:pt x="0" y="94152"/>
                      </a:moveTo>
                      <a:cubicBezTo>
                        <a:pt x="39315" y="99066"/>
                        <a:pt x="137475" y="117815"/>
                        <a:pt x="174661" y="94152"/>
                      </a:cubicBezTo>
                      <a:cubicBezTo>
                        <a:pt x="192935" y="82523"/>
                        <a:pt x="188360" y="53055"/>
                        <a:pt x="195209" y="32507"/>
                      </a:cubicBezTo>
                      <a:cubicBezTo>
                        <a:pt x="198634" y="22233"/>
                        <a:pt x="211490" y="-7326"/>
                        <a:pt x="205483" y="1685"/>
                      </a:cubicBezTo>
                      <a:lnTo>
                        <a:pt x="184935" y="32507"/>
                      </a:lnTo>
                      <a:cubicBezTo>
                        <a:pt x="188360" y="42781"/>
                        <a:pt x="185522" y="68173"/>
                        <a:pt x="195209" y="63330"/>
                      </a:cubicBezTo>
                      <a:cubicBezTo>
                        <a:pt x="207839" y="57015"/>
                        <a:pt x="215467" y="32218"/>
                        <a:pt x="205483" y="22233"/>
                      </a:cubicBezTo>
                      <a:cubicBezTo>
                        <a:pt x="196752" y="13501"/>
                        <a:pt x="191784" y="42781"/>
                        <a:pt x="184935" y="53055"/>
                      </a:cubicBezTo>
                      <a:cubicBezTo>
                        <a:pt x="219182" y="56480"/>
                        <a:pt x="254286" y="54982"/>
                        <a:pt x="287676" y="63330"/>
                      </a:cubicBezTo>
                      <a:cubicBezTo>
                        <a:pt x="297073" y="65679"/>
                        <a:pt x="300165" y="89251"/>
                        <a:pt x="308225" y="83878"/>
                      </a:cubicBezTo>
                      <a:cubicBezTo>
                        <a:pt x="319330" y="76475"/>
                        <a:pt x="318499" y="47924"/>
                        <a:pt x="318499" y="32507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Freihandform 9"/>
                <p:cNvSpPr/>
                <p:nvPr/>
              </p:nvSpPr>
              <p:spPr>
                <a:xfrm>
                  <a:off x="8476802" y="3845010"/>
                  <a:ext cx="308225" cy="143838"/>
                </a:xfrm>
                <a:custGeom>
                  <a:avLst/>
                  <a:gdLst>
                    <a:gd name="connsiteX0" fmla="*/ 0 w 308225"/>
                    <a:gd name="connsiteY0" fmla="*/ 143838 h 143838"/>
                    <a:gd name="connsiteX1" fmla="*/ 61645 w 308225"/>
                    <a:gd name="connsiteY1" fmla="*/ 133564 h 143838"/>
                    <a:gd name="connsiteX2" fmla="*/ 102742 w 308225"/>
                    <a:gd name="connsiteY2" fmla="*/ 123289 h 143838"/>
                    <a:gd name="connsiteX3" fmla="*/ 123290 w 308225"/>
                    <a:gd name="connsiteY3" fmla="*/ 82193 h 143838"/>
                    <a:gd name="connsiteX4" fmla="*/ 184935 w 308225"/>
                    <a:gd name="connsiteY4" fmla="*/ 61645 h 143838"/>
                    <a:gd name="connsiteX5" fmla="*/ 205484 w 308225"/>
                    <a:gd name="connsiteY5" fmla="*/ 82193 h 143838"/>
                    <a:gd name="connsiteX6" fmla="*/ 267129 w 308225"/>
                    <a:gd name="connsiteY6" fmla="*/ 20548 h 143838"/>
                    <a:gd name="connsiteX7" fmla="*/ 297951 w 308225"/>
                    <a:gd name="connsiteY7" fmla="*/ 10274 h 143838"/>
                    <a:gd name="connsiteX8" fmla="*/ 308225 w 308225"/>
                    <a:gd name="connsiteY8" fmla="*/ 0 h 1438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308225" h="143838">
                      <a:moveTo>
                        <a:pt x="0" y="143838"/>
                      </a:moveTo>
                      <a:cubicBezTo>
                        <a:pt x="20548" y="140413"/>
                        <a:pt x="41218" y="137650"/>
                        <a:pt x="61645" y="133564"/>
                      </a:cubicBezTo>
                      <a:cubicBezTo>
                        <a:pt x="75491" y="130795"/>
                        <a:pt x="91894" y="132329"/>
                        <a:pt x="102742" y="123289"/>
                      </a:cubicBezTo>
                      <a:cubicBezTo>
                        <a:pt x="114508" y="113484"/>
                        <a:pt x="111037" y="91382"/>
                        <a:pt x="123290" y="82193"/>
                      </a:cubicBezTo>
                      <a:cubicBezTo>
                        <a:pt x="140618" y="69197"/>
                        <a:pt x="184935" y="61645"/>
                        <a:pt x="184935" y="61645"/>
                      </a:cubicBezTo>
                      <a:cubicBezTo>
                        <a:pt x="191785" y="68494"/>
                        <a:pt x="195929" y="83786"/>
                        <a:pt x="205484" y="82193"/>
                      </a:cubicBezTo>
                      <a:cubicBezTo>
                        <a:pt x="255558" y="73847"/>
                        <a:pt x="237730" y="44067"/>
                        <a:pt x="267129" y="20548"/>
                      </a:cubicBezTo>
                      <a:cubicBezTo>
                        <a:pt x="275586" y="13783"/>
                        <a:pt x="288265" y="15117"/>
                        <a:pt x="297951" y="10274"/>
                      </a:cubicBezTo>
                      <a:cubicBezTo>
                        <a:pt x="302283" y="8108"/>
                        <a:pt x="304800" y="3425"/>
                        <a:pt x="308225" y="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" name="Freihandform 10"/>
                <p:cNvSpPr/>
                <p:nvPr/>
              </p:nvSpPr>
              <p:spPr>
                <a:xfrm>
                  <a:off x="8157811" y="1913468"/>
                  <a:ext cx="164879" cy="339047"/>
                </a:xfrm>
                <a:custGeom>
                  <a:avLst/>
                  <a:gdLst>
                    <a:gd name="connsiteX0" fmla="*/ 154605 w 164879"/>
                    <a:gd name="connsiteY0" fmla="*/ 339047 h 339047"/>
                    <a:gd name="connsiteX1" fmla="*/ 144331 w 164879"/>
                    <a:gd name="connsiteY1" fmla="*/ 277402 h 339047"/>
                    <a:gd name="connsiteX2" fmla="*/ 113508 w 164879"/>
                    <a:gd name="connsiteY2" fmla="*/ 236306 h 339047"/>
                    <a:gd name="connsiteX3" fmla="*/ 21041 w 164879"/>
                    <a:gd name="connsiteY3" fmla="*/ 164387 h 339047"/>
                    <a:gd name="connsiteX4" fmla="*/ 493 w 164879"/>
                    <a:gd name="connsiteY4" fmla="*/ 143838 h 339047"/>
                    <a:gd name="connsiteX5" fmla="*/ 10767 w 164879"/>
                    <a:gd name="connsiteY5" fmla="*/ 102742 h 339047"/>
                    <a:gd name="connsiteX6" fmla="*/ 31315 w 164879"/>
                    <a:gd name="connsiteY6" fmla="*/ 82193 h 339047"/>
                    <a:gd name="connsiteX7" fmla="*/ 123782 w 164879"/>
                    <a:gd name="connsiteY7" fmla="*/ 61645 h 339047"/>
                    <a:gd name="connsiteX8" fmla="*/ 154605 w 164879"/>
                    <a:gd name="connsiteY8" fmla="*/ 41097 h 339047"/>
                    <a:gd name="connsiteX9" fmla="*/ 164879 w 164879"/>
                    <a:gd name="connsiteY9" fmla="*/ 0 h 3390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64879" h="339047">
                      <a:moveTo>
                        <a:pt x="154605" y="339047"/>
                      </a:moveTo>
                      <a:cubicBezTo>
                        <a:pt x="151180" y="318499"/>
                        <a:pt x="152068" y="296744"/>
                        <a:pt x="144331" y="277402"/>
                      </a:cubicBezTo>
                      <a:cubicBezTo>
                        <a:pt x="137971" y="261503"/>
                        <a:pt x="124884" y="249104"/>
                        <a:pt x="113508" y="236306"/>
                      </a:cubicBezTo>
                      <a:cubicBezTo>
                        <a:pt x="63746" y="180324"/>
                        <a:pt x="75931" y="191832"/>
                        <a:pt x="21041" y="164387"/>
                      </a:cubicBezTo>
                      <a:cubicBezTo>
                        <a:pt x="14192" y="157537"/>
                        <a:pt x="2085" y="153393"/>
                        <a:pt x="493" y="143838"/>
                      </a:cubicBezTo>
                      <a:cubicBezTo>
                        <a:pt x="-1828" y="129910"/>
                        <a:pt x="4452" y="115372"/>
                        <a:pt x="10767" y="102742"/>
                      </a:cubicBezTo>
                      <a:cubicBezTo>
                        <a:pt x="15099" y="94078"/>
                        <a:pt x="23009" y="87177"/>
                        <a:pt x="31315" y="82193"/>
                      </a:cubicBezTo>
                      <a:cubicBezTo>
                        <a:pt x="50769" y="70520"/>
                        <a:pt x="111336" y="63719"/>
                        <a:pt x="123782" y="61645"/>
                      </a:cubicBezTo>
                      <a:cubicBezTo>
                        <a:pt x="134056" y="54796"/>
                        <a:pt x="147755" y="51371"/>
                        <a:pt x="154605" y="41097"/>
                      </a:cubicBezTo>
                      <a:cubicBezTo>
                        <a:pt x="162438" y="29348"/>
                        <a:pt x="164879" y="0"/>
                        <a:pt x="164879" y="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Freihandform 11"/>
                <p:cNvSpPr/>
                <p:nvPr/>
              </p:nvSpPr>
              <p:spPr>
                <a:xfrm>
                  <a:off x="8425173" y="2036758"/>
                  <a:ext cx="61904" cy="195209"/>
                </a:xfrm>
                <a:custGeom>
                  <a:avLst/>
                  <a:gdLst>
                    <a:gd name="connsiteX0" fmla="*/ 10533 w 61904"/>
                    <a:gd name="connsiteY0" fmla="*/ 195209 h 195209"/>
                    <a:gd name="connsiteX1" fmla="*/ 10533 w 61904"/>
                    <a:gd name="connsiteY1" fmla="*/ 82193 h 195209"/>
                    <a:gd name="connsiteX2" fmla="*/ 41355 w 61904"/>
                    <a:gd name="connsiteY2" fmla="*/ 61645 h 195209"/>
                    <a:gd name="connsiteX3" fmla="*/ 61904 w 61904"/>
                    <a:gd name="connsiteY3" fmla="*/ 0 h 1952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61904" h="195209">
                      <a:moveTo>
                        <a:pt x="10533" y="195209"/>
                      </a:moveTo>
                      <a:cubicBezTo>
                        <a:pt x="4572" y="159440"/>
                        <a:pt x="-9848" y="117860"/>
                        <a:pt x="10533" y="82193"/>
                      </a:cubicBezTo>
                      <a:cubicBezTo>
                        <a:pt x="16659" y="71472"/>
                        <a:pt x="31081" y="68494"/>
                        <a:pt x="41355" y="61645"/>
                      </a:cubicBezTo>
                      <a:lnTo>
                        <a:pt x="61904" y="0"/>
                      </a:ln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Freihandform 12"/>
                <p:cNvSpPr/>
                <p:nvPr/>
              </p:nvSpPr>
              <p:spPr>
                <a:xfrm>
                  <a:off x="8517899" y="2211419"/>
                  <a:ext cx="195353" cy="143838"/>
                </a:xfrm>
                <a:custGeom>
                  <a:avLst/>
                  <a:gdLst>
                    <a:gd name="connsiteX0" fmla="*/ 0 w 195353"/>
                    <a:gd name="connsiteY0" fmla="*/ 143838 h 143838"/>
                    <a:gd name="connsiteX1" fmla="*/ 61645 w 195353"/>
                    <a:gd name="connsiteY1" fmla="*/ 133564 h 143838"/>
                    <a:gd name="connsiteX2" fmla="*/ 154112 w 195353"/>
                    <a:gd name="connsiteY2" fmla="*/ 71919 h 143838"/>
                    <a:gd name="connsiteX3" fmla="*/ 184935 w 195353"/>
                    <a:gd name="connsiteY3" fmla="*/ 51370 h 143838"/>
                    <a:gd name="connsiteX4" fmla="*/ 195209 w 195353"/>
                    <a:gd name="connsiteY4" fmla="*/ 0 h 1438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95353" h="143838">
                      <a:moveTo>
                        <a:pt x="0" y="143838"/>
                      </a:moveTo>
                      <a:cubicBezTo>
                        <a:pt x="20548" y="140413"/>
                        <a:pt x="43357" y="143539"/>
                        <a:pt x="61645" y="133564"/>
                      </a:cubicBezTo>
                      <a:cubicBezTo>
                        <a:pt x="217394" y="48610"/>
                        <a:pt x="34483" y="101826"/>
                        <a:pt x="154112" y="71919"/>
                      </a:cubicBezTo>
                      <a:cubicBezTo>
                        <a:pt x="164386" y="65069"/>
                        <a:pt x="177221" y="61012"/>
                        <a:pt x="184935" y="51370"/>
                      </a:cubicBezTo>
                      <a:cubicBezTo>
                        <a:pt x="197375" y="35820"/>
                        <a:pt x="195209" y="17609"/>
                        <a:pt x="195209" y="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Freihandform 13"/>
                <p:cNvSpPr/>
                <p:nvPr/>
              </p:nvSpPr>
              <p:spPr>
                <a:xfrm>
                  <a:off x="9144623" y="1934016"/>
                  <a:ext cx="82193" cy="287677"/>
                </a:xfrm>
                <a:custGeom>
                  <a:avLst/>
                  <a:gdLst>
                    <a:gd name="connsiteX0" fmla="*/ 82193 w 82193"/>
                    <a:gd name="connsiteY0" fmla="*/ 287677 h 287677"/>
                    <a:gd name="connsiteX1" fmla="*/ 61645 w 82193"/>
                    <a:gd name="connsiteY1" fmla="*/ 236306 h 287677"/>
                    <a:gd name="connsiteX2" fmla="*/ 51370 w 82193"/>
                    <a:gd name="connsiteY2" fmla="*/ 205483 h 287677"/>
                    <a:gd name="connsiteX3" fmla="*/ 30822 w 82193"/>
                    <a:gd name="connsiteY3" fmla="*/ 164387 h 287677"/>
                    <a:gd name="connsiteX4" fmla="*/ 10274 w 82193"/>
                    <a:gd name="connsiteY4" fmla="*/ 92468 h 287677"/>
                    <a:gd name="connsiteX5" fmla="*/ 0 w 82193"/>
                    <a:gd name="connsiteY5" fmla="*/ 61645 h 287677"/>
                    <a:gd name="connsiteX6" fmla="*/ 10274 w 82193"/>
                    <a:gd name="connsiteY6" fmla="*/ 0 h 28767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2193" h="287677">
                      <a:moveTo>
                        <a:pt x="82193" y="287677"/>
                      </a:moveTo>
                      <a:cubicBezTo>
                        <a:pt x="75344" y="270553"/>
                        <a:pt x="68121" y="253574"/>
                        <a:pt x="61645" y="236306"/>
                      </a:cubicBezTo>
                      <a:cubicBezTo>
                        <a:pt x="57842" y="226165"/>
                        <a:pt x="55636" y="215437"/>
                        <a:pt x="51370" y="205483"/>
                      </a:cubicBezTo>
                      <a:cubicBezTo>
                        <a:pt x="45337" y="191406"/>
                        <a:pt x="36855" y="178464"/>
                        <a:pt x="30822" y="164387"/>
                      </a:cubicBezTo>
                      <a:cubicBezTo>
                        <a:pt x="20266" y="139756"/>
                        <a:pt x="17721" y="118533"/>
                        <a:pt x="10274" y="92468"/>
                      </a:cubicBezTo>
                      <a:cubicBezTo>
                        <a:pt x="7299" y="82055"/>
                        <a:pt x="3425" y="71919"/>
                        <a:pt x="0" y="61645"/>
                      </a:cubicBezTo>
                      <a:cubicBezTo>
                        <a:pt x="10946" y="6916"/>
                        <a:pt x="10274" y="27737"/>
                        <a:pt x="10274" y="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Freihandform 14"/>
                <p:cNvSpPr/>
                <p:nvPr/>
              </p:nvSpPr>
              <p:spPr>
                <a:xfrm>
                  <a:off x="9360380" y="1831275"/>
                  <a:ext cx="124746" cy="390418"/>
                </a:xfrm>
                <a:custGeom>
                  <a:avLst/>
                  <a:gdLst>
                    <a:gd name="connsiteX0" fmla="*/ 0 w 124746"/>
                    <a:gd name="connsiteY0" fmla="*/ 390418 h 390418"/>
                    <a:gd name="connsiteX1" fmla="*/ 10274 w 124746"/>
                    <a:gd name="connsiteY1" fmla="*/ 154112 h 390418"/>
                    <a:gd name="connsiteX2" fmla="*/ 51371 w 124746"/>
                    <a:gd name="connsiteY2" fmla="*/ 133564 h 390418"/>
                    <a:gd name="connsiteX3" fmla="*/ 92467 w 124746"/>
                    <a:gd name="connsiteY3" fmla="*/ 82193 h 390418"/>
                    <a:gd name="connsiteX4" fmla="*/ 102742 w 124746"/>
                    <a:gd name="connsiteY4" fmla="*/ 51371 h 390418"/>
                    <a:gd name="connsiteX5" fmla="*/ 113016 w 124746"/>
                    <a:gd name="connsiteY5" fmla="*/ 0 h 3904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24746" h="390418">
                      <a:moveTo>
                        <a:pt x="0" y="390418"/>
                      </a:moveTo>
                      <a:cubicBezTo>
                        <a:pt x="3425" y="311649"/>
                        <a:pt x="-5188" y="231424"/>
                        <a:pt x="10274" y="154112"/>
                      </a:cubicBezTo>
                      <a:cubicBezTo>
                        <a:pt x="13278" y="139094"/>
                        <a:pt x="38627" y="142060"/>
                        <a:pt x="51371" y="133564"/>
                      </a:cubicBezTo>
                      <a:cubicBezTo>
                        <a:pt x="65704" y="124009"/>
                        <a:pt x="85598" y="95931"/>
                        <a:pt x="92467" y="82193"/>
                      </a:cubicBezTo>
                      <a:cubicBezTo>
                        <a:pt x="97310" y="72507"/>
                        <a:pt x="98476" y="61325"/>
                        <a:pt x="102742" y="51371"/>
                      </a:cubicBezTo>
                      <a:cubicBezTo>
                        <a:pt x="123185" y="3671"/>
                        <a:pt x="134838" y="21822"/>
                        <a:pt x="113016" y="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ihandform 15"/>
                <p:cNvSpPr/>
                <p:nvPr/>
              </p:nvSpPr>
              <p:spPr>
                <a:xfrm>
                  <a:off x="8968832" y="2211419"/>
                  <a:ext cx="102741" cy="205483"/>
                </a:xfrm>
                <a:custGeom>
                  <a:avLst/>
                  <a:gdLst>
                    <a:gd name="connsiteX0" fmla="*/ 102741 w 102741"/>
                    <a:gd name="connsiteY0" fmla="*/ 205483 h 205483"/>
                    <a:gd name="connsiteX1" fmla="*/ 82193 w 102741"/>
                    <a:gd name="connsiteY1" fmla="*/ 154112 h 205483"/>
                    <a:gd name="connsiteX2" fmla="*/ 71919 w 102741"/>
                    <a:gd name="connsiteY2" fmla="*/ 123289 h 205483"/>
                    <a:gd name="connsiteX3" fmla="*/ 41096 w 102741"/>
                    <a:gd name="connsiteY3" fmla="*/ 102741 h 205483"/>
                    <a:gd name="connsiteX4" fmla="*/ 20548 w 102741"/>
                    <a:gd name="connsiteY4" fmla="*/ 71919 h 205483"/>
                    <a:gd name="connsiteX5" fmla="*/ 0 w 102741"/>
                    <a:gd name="connsiteY5" fmla="*/ 0 h 2054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02741" h="205483">
                      <a:moveTo>
                        <a:pt x="102741" y="205483"/>
                      </a:moveTo>
                      <a:cubicBezTo>
                        <a:pt x="95892" y="188359"/>
                        <a:pt x="88669" y="171380"/>
                        <a:pt x="82193" y="154112"/>
                      </a:cubicBezTo>
                      <a:cubicBezTo>
                        <a:pt x="78390" y="143971"/>
                        <a:pt x="78685" y="131746"/>
                        <a:pt x="71919" y="123289"/>
                      </a:cubicBezTo>
                      <a:cubicBezTo>
                        <a:pt x="64205" y="113647"/>
                        <a:pt x="51370" y="109590"/>
                        <a:pt x="41096" y="102741"/>
                      </a:cubicBezTo>
                      <a:cubicBezTo>
                        <a:pt x="34247" y="92467"/>
                        <a:pt x="24453" y="83633"/>
                        <a:pt x="20548" y="71919"/>
                      </a:cubicBezTo>
                      <a:cubicBezTo>
                        <a:pt x="-7128" y="-11109"/>
                        <a:pt x="28865" y="28865"/>
                        <a:pt x="0" y="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Freihandform 16"/>
                <p:cNvSpPr/>
                <p:nvPr/>
              </p:nvSpPr>
              <p:spPr>
                <a:xfrm>
                  <a:off x="9000784" y="2571014"/>
                  <a:ext cx="215758" cy="174661"/>
                </a:xfrm>
                <a:custGeom>
                  <a:avLst/>
                  <a:gdLst>
                    <a:gd name="connsiteX0" fmla="*/ 215758 w 215758"/>
                    <a:gd name="connsiteY0" fmla="*/ 174661 h 174661"/>
                    <a:gd name="connsiteX1" fmla="*/ 133565 w 215758"/>
                    <a:gd name="connsiteY1" fmla="*/ 113016 h 174661"/>
                    <a:gd name="connsiteX2" fmla="*/ 113016 w 215758"/>
                    <a:gd name="connsiteY2" fmla="*/ 133564 h 174661"/>
                    <a:gd name="connsiteX3" fmla="*/ 102742 w 215758"/>
                    <a:gd name="connsiteY3" fmla="*/ 82193 h 174661"/>
                    <a:gd name="connsiteX4" fmla="*/ 92468 w 215758"/>
                    <a:gd name="connsiteY4" fmla="*/ 51371 h 174661"/>
                    <a:gd name="connsiteX5" fmla="*/ 61645 w 215758"/>
                    <a:gd name="connsiteY5" fmla="*/ 61645 h 174661"/>
                    <a:gd name="connsiteX6" fmla="*/ 20549 w 215758"/>
                    <a:gd name="connsiteY6" fmla="*/ 20548 h 174661"/>
                    <a:gd name="connsiteX7" fmla="*/ 0 w 215758"/>
                    <a:gd name="connsiteY7" fmla="*/ 0 h 1746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15758" h="174661">
                      <a:moveTo>
                        <a:pt x="215758" y="174661"/>
                      </a:moveTo>
                      <a:cubicBezTo>
                        <a:pt x="210193" y="169096"/>
                        <a:pt x="163452" y="107039"/>
                        <a:pt x="133565" y="113016"/>
                      </a:cubicBezTo>
                      <a:cubicBezTo>
                        <a:pt x="124066" y="114916"/>
                        <a:pt x="119866" y="126715"/>
                        <a:pt x="113016" y="133564"/>
                      </a:cubicBezTo>
                      <a:cubicBezTo>
                        <a:pt x="109591" y="116440"/>
                        <a:pt x="106977" y="99134"/>
                        <a:pt x="102742" y="82193"/>
                      </a:cubicBezTo>
                      <a:cubicBezTo>
                        <a:pt x="100115" y="71687"/>
                        <a:pt x="102154" y="56214"/>
                        <a:pt x="92468" y="51371"/>
                      </a:cubicBezTo>
                      <a:cubicBezTo>
                        <a:pt x="82781" y="46528"/>
                        <a:pt x="71919" y="58220"/>
                        <a:pt x="61645" y="61645"/>
                      </a:cubicBezTo>
                      <a:cubicBezTo>
                        <a:pt x="6849" y="43380"/>
                        <a:pt x="47948" y="66212"/>
                        <a:pt x="20549" y="20548"/>
                      </a:cubicBezTo>
                      <a:cubicBezTo>
                        <a:pt x="15565" y="12242"/>
                        <a:pt x="0" y="0"/>
                        <a:pt x="0" y="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Freihandform 17"/>
                <p:cNvSpPr/>
                <p:nvPr/>
              </p:nvSpPr>
              <p:spPr>
                <a:xfrm>
                  <a:off x="8908495" y="2764099"/>
                  <a:ext cx="205483" cy="287676"/>
                </a:xfrm>
                <a:custGeom>
                  <a:avLst/>
                  <a:gdLst>
                    <a:gd name="connsiteX0" fmla="*/ 205483 w 205483"/>
                    <a:gd name="connsiteY0" fmla="*/ 287676 h 287676"/>
                    <a:gd name="connsiteX1" fmla="*/ 184934 w 205483"/>
                    <a:gd name="connsiteY1" fmla="*/ 236306 h 287676"/>
                    <a:gd name="connsiteX2" fmla="*/ 154112 w 205483"/>
                    <a:gd name="connsiteY2" fmla="*/ 174661 h 287676"/>
                    <a:gd name="connsiteX3" fmla="*/ 113015 w 205483"/>
                    <a:gd name="connsiteY3" fmla="*/ 154112 h 287676"/>
                    <a:gd name="connsiteX4" fmla="*/ 82193 w 205483"/>
                    <a:gd name="connsiteY4" fmla="*/ 143838 h 287676"/>
                    <a:gd name="connsiteX5" fmla="*/ 41096 w 205483"/>
                    <a:gd name="connsiteY5" fmla="*/ 71919 h 287676"/>
                    <a:gd name="connsiteX6" fmla="*/ 30822 w 205483"/>
                    <a:gd name="connsiteY6" fmla="*/ 41097 h 287676"/>
                    <a:gd name="connsiteX7" fmla="*/ 10274 w 205483"/>
                    <a:gd name="connsiteY7" fmla="*/ 20548 h 287676"/>
                    <a:gd name="connsiteX8" fmla="*/ 0 w 205483"/>
                    <a:gd name="connsiteY8" fmla="*/ 0 h 2876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05483" h="287676">
                      <a:moveTo>
                        <a:pt x="205483" y="287676"/>
                      </a:moveTo>
                      <a:cubicBezTo>
                        <a:pt x="198633" y="270553"/>
                        <a:pt x="193182" y="252801"/>
                        <a:pt x="184934" y="236306"/>
                      </a:cubicBezTo>
                      <a:cubicBezTo>
                        <a:pt x="145104" y="156646"/>
                        <a:pt x="179934" y="252126"/>
                        <a:pt x="154112" y="174661"/>
                      </a:cubicBezTo>
                      <a:cubicBezTo>
                        <a:pt x="94891" y="214140"/>
                        <a:pt x="145322" y="194497"/>
                        <a:pt x="113015" y="154112"/>
                      </a:cubicBezTo>
                      <a:cubicBezTo>
                        <a:pt x="106250" y="145655"/>
                        <a:pt x="92467" y="147263"/>
                        <a:pt x="82193" y="143838"/>
                      </a:cubicBezTo>
                      <a:cubicBezTo>
                        <a:pt x="61557" y="112884"/>
                        <a:pt x="56738" y="108416"/>
                        <a:pt x="41096" y="71919"/>
                      </a:cubicBezTo>
                      <a:cubicBezTo>
                        <a:pt x="36830" y="61965"/>
                        <a:pt x="36394" y="50383"/>
                        <a:pt x="30822" y="41097"/>
                      </a:cubicBezTo>
                      <a:cubicBezTo>
                        <a:pt x="25838" y="32791"/>
                        <a:pt x="16086" y="28297"/>
                        <a:pt x="10274" y="20548"/>
                      </a:cubicBezTo>
                      <a:cubicBezTo>
                        <a:pt x="5679" y="14422"/>
                        <a:pt x="3425" y="6849"/>
                        <a:pt x="0" y="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Freihandform 18"/>
                <p:cNvSpPr/>
                <p:nvPr/>
              </p:nvSpPr>
              <p:spPr>
                <a:xfrm>
                  <a:off x="8785027" y="3136093"/>
                  <a:ext cx="277403" cy="113016"/>
                </a:xfrm>
                <a:custGeom>
                  <a:avLst/>
                  <a:gdLst>
                    <a:gd name="connsiteX0" fmla="*/ 277403 w 277403"/>
                    <a:gd name="connsiteY0" fmla="*/ 71919 h 113016"/>
                    <a:gd name="connsiteX1" fmla="*/ 226032 w 277403"/>
                    <a:gd name="connsiteY1" fmla="*/ 41097 h 113016"/>
                    <a:gd name="connsiteX2" fmla="*/ 184935 w 277403"/>
                    <a:gd name="connsiteY2" fmla="*/ 30822 h 113016"/>
                    <a:gd name="connsiteX3" fmla="*/ 174661 w 277403"/>
                    <a:gd name="connsiteY3" fmla="*/ 0 h 113016"/>
                    <a:gd name="connsiteX4" fmla="*/ 195209 w 277403"/>
                    <a:gd name="connsiteY4" fmla="*/ 30822 h 113016"/>
                    <a:gd name="connsiteX5" fmla="*/ 154113 w 277403"/>
                    <a:gd name="connsiteY5" fmla="*/ 92467 h 113016"/>
                    <a:gd name="connsiteX6" fmla="*/ 92468 w 277403"/>
                    <a:gd name="connsiteY6" fmla="*/ 113016 h 113016"/>
                    <a:gd name="connsiteX7" fmla="*/ 51371 w 277403"/>
                    <a:gd name="connsiteY7" fmla="*/ 102742 h 113016"/>
                    <a:gd name="connsiteX8" fmla="*/ 30823 w 277403"/>
                    <a:gd name="connsiteY8" fmla="*/ 41097 h 113016"/>
                    <a:gd name="connsiteX9" fmla="*/ 0 w 277403"/>
                    <a:gd name="connsiteY9" fmla="*/ 30822 h 1130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277403" h="113016">
                      <a:moveTo>
                        <a:pt x="277403" y="71919"/>
                      </a:moveTo>
                      <a:cubicBezTo>
                        <a:pt x="260279" y="61645"/>
                        <a:pt x="244280" y="49207"/>
                        <a:pt x="226032" y="41097"/>
                      </a:cubicBezTo>
                      <a:cubicBezTo>
                        <a:pt x="213128" y="35362"/>
                        <a:pt x="195961" y="39643"/>
                        <a:pt x="184935" y="30822"/>
                      </a:cubicBezTo>
                      <a:cubicBezTo>
                        <a:pt x="176478" y="24057"/>
                        <a:pt x="163831" y="0"/>
                        <a:pt x="174661" y="0"/>
                      </a:cubicBezTo>
                      <a:cubicBezTo>
                        <a:pt x="187009" y="0"/>
                        <a:pt x="188360" y="20548"/>
                        <a:pt x="195209" y="30822"/>
                      </a:cubicBezTo>
                      <a:cubicBezTo>
                        <a:pt x="185555" y="59785"/>
                        <a:pt x="185597" y="74976"/>
                        <a:pt x="154113" y="92467"/>
                      </a:cubicBezTo>
                      <a:cubicBezTo>
                        <a:pt x="135179" y="102986"/>
                        <a:pt x="92468" y="113016"/>
                        <a:pt x="92468" y="113016"/>
                      </a:cubicBezTo>
                      <a:cubicBezTo>
                        <a:pt x="78769" y="109591"/>
                        <a:pt x="60561" y="113463"/>
                        <a:pt x="51371" y="102742"/>
                      </a:cubicBezTo>
                      <a:cubicBezTo>
                        <a:pt x="37275" y="86297"/>
                        <a:pt x="51371" y="47947"/>
                        <a:pt x="30823" y="41097"/>
                      </a:cubicBezTo>
                      <a:lnTo>
                        <a:pt x="0" y="30822"/>
                      </a:ln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Freihandform 19"/>
                <p:cNvSpPr/>
                <p:nvPr/>
              </p:nvSpPr>
              <p:spPr>
                <a:xfrm rot="20765478">
                  <a:off x="8887769" y="3321028"/>
                  <a:ext cx="256854" cy="123289"/>
                </a:xfrm>
                <a:custGeom>
                  <a:avLst/>
                  <a:gdLst>
                    <a:gd name="connsiteX0" fmla="*/ 256854 w 256854"/>
                    <a:gd name="connsiteY0" fmla="*/ 123289 h 123289"/>
                    <a:gd name="connsiteX1" fmla="*/ 113015 w 256854"/>
                    <a:gd name="connsiteY1" fmla="*/ 113015 h 123289"/>
                    <a:gd name="connsiteX2" fmla="*/ 71919 w 256854"/>
                    <a:gd name="connsiteY2" fmla="*/ 51370 h 123289"/>
                    <a:gd name="connsiteX3" fmla="*/ 51371 w 256854"/>
                    <a:gd name="connsiteY3" fmla="*/ 20548 h 123289"/>
                    <a:gd name="connsiteX4" fmla="*/ 0 w 256854"/>
                    <a:gd name="connsiteY4" fmla="*/ 0 h 1232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56854" h="123289">
                      <a:moveTo>
                        <a:pt x="256854" y="123289"/>
                      </a:moveTo>
                      <a:lnTo>
                        <a:pt x="113015" y="113015"/>
                      </a:lnTo>
                      <a:cubicBezTo>
                        <a:pt x="89998" y="104064"/>
                        <a:pt x="85618" y="71918"/>
                        <a:pt x="71919" y="51370"/>
                      </a:cubicBezTo>
                      <a:cubicBezTo>
                        <a:pt x="65070" y="41096"/>
                        <a:pt x="63085" y="24453"/>
                        <a:pt x="51371" y="20548"/>
                      </a:cubicBezTo>
                      <a:cubicBezTo>
                        <a:pt x="13283" y="7852"/>
                        <a:pt x="30235" y="15117"/>
                        <a:pt x="0" y="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Freihandform 20"/>
                <p:cNvSpPr/>
                <p:nvPr/>
              </p:nvSpPr>
              <p:spPr>
                <a:xfrm>
                  <a:off x="8918592" y="3557471"/>
                  <a:ext cx="297950" cy="113016"/>
                </a:xfrm>
                <a:custGeom>
                  <a:avLst/>
                  <a:gdLst>
                    <a:gd name="connsiteX0" fmla="*/ 297950 w 297950"/>
                    <a:gd name="connsiteY0" fmla="*/ 61645 h 113016"/>
                    <a:gd name="connsiteX1" fmla="*/ 246579 w 297950"/>
                    <a:gd name="connsiteY1" fmla="*/ 92467 h 113016"/>
                    <a:gd name="connsiteX2" fmla="*/ 226031 w 297950"/>
                    <a:gd name="connsiteY2" fmla="*/ 113016 h 113016"/>
                    <a:gd name="connsiteX3" fmla="*/ 184934 w 297950"/>
                    <a:gd name="connsiteY3" fmla="*/ 92467 h 113016"/>
                    <a:gd name="connsiteX4" fmla="*/ 154112 w 297950"/>
                    <a:gd name="connsiteY4" fmla="*/ 82193 h 113016"/>
                    <a:gd name="connsiteX5" fmla="*/ 113015 w 297950"/>
                    <a:gd name="connsiteY5" fmla="*/ 51371 h 113016"/>
                    <a:gd name="connsiteX6" fmla="*/ 82193 w 297950"/>
                    <a:gd name="connsiteY6" fmla="*/ 30822 h 113016"/>
                    <a:gd name="connsiteX7" fmla="*/ 71919 w 297950"/>
                    <a:gd name="connsiteY7" fmla="*/ 0 h 113016"/>
                    <a:gd name="connsiteX8" fmla="*/ 51370 w 297950"/>
                    <a:gd name="connsiteY8" fmla="*/ 20548 h 113016"/>
                    <a:gd name="connsiteX9" fmla="*/ 20548 w 297950"/>
                    <a:gd name="connsiteY9" fmla="*/ 10274 h 113016"/>
                    <a:gd name="connsiteX10" fmla="*/ 0 w 297950"/>
                    <a:gd name="connsiteY10" fmla="*/ 10274 h 1130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297950" h="113016">
                      <a:moveTo>
                        <a:pt x="297950" y="61645"/>
                      </a:moveTo>
                      <a:cubicBezTo>
                        <a:pt x="280826" y="71919"/>
                        <a:pt x="262829" y="80860"/>
                        <a:pt x="246579" y="92467"/>
                      </a:cubicBezTo>
                      <a:cubicBezTo>
                        <a:pt x="238697" y="98097"/>
                        <a:pt x="235718" y="113016"/>
                        <a:pt x="226031" y="113016"/>
                      </a:cubicBezTo>
                      <a:cubicBezTo>
                        <a:pt x="210715" y="113016"/>
                        <a:pt x="199012" y="98500"/>
                        <a:pt x="184934" y="92467"/>
                      </a:cubicBezTo>
                      <a:cubicBezTo>
                        <a:pt x="174980" y="88201"/>
                        <a:pt x="164386" y="85618"/>
                        <a:pt x="154112" y="82193"/>
                      </a:cubicBezTo>
                      <a:cubicBezTo>
                        <a:pt x="140413" y="71919"/>
                        <a:pt x="126949" y="61324"/>
                        <a:pt x="113015" y="51371"/>
                      </a:cubicBezTo>
                      <a:cubicBezTo>
                        <a:pt x="102967" y="44194"/>
                        <a:pt x="89907" y="40464"/>
                        <a:pt x="82193" y="30822"/>
                      </a:cubicBezTo>
                      <a:cubicBezTo>
                        <a:pt x="75428" y="22365"/>
                        <a:pt x="75344" y="10274"/>
                        <a:pt x="71919" y="0"/>
                      </a:cubicBezTo>
                      <a:cubicBezTo>
                        <a:pt x="65069" y="6849"/>
                        <a:pt x="60869" y="18648"/>
                        <a:pt x="51370" y="20548"/>
                      </a:cubicBezTo>
                      <a:cubicBezTo>
                        <a:pt x="40751" y="22672"/>
                        <a:pt x="31167" y="12398"/>
                        <a:pt x="20548" y="10274"/>
                      </a:cubicBezTo>
                      <a:cubicBezTo>
                        <a:pt x="13832" y="8931"/>
                        <a:pt x="6849" y="10274"/>
                        <a:pt x="0" y="10274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Freihandform 21"/>
                <p:cNvSpPr/>
                <p:nvPr/>
              </p:nvSpPr>
              <p:spPr>
                <a:xfrm>
                  <a:off x="8928865" y="3752542"/>
                  <a:ext cx="215758" cy="164387"/>
                </a:xfrm>
                <a:custGeom>
                  <a:avLst/>
                  <a:gdLst>
                    <a:gd name="connsiteX0" fmla="*/ 215758 w 215758"/>
                    <a:gd name="connsiteY0" fmla="*/ 164387 h 164387"/>
                    <a:gd name="connsiteX1" fmla="*/ 133564 w 215758"/>
                    <a:gd name="connsiteY1" fmla="*/ 102742 h 164387"/>
                    <a:gd name="connsiteX2" fmla="*/ 71919 w 215758"/>
                    <a:gd name="connsiteY2" fmla="*/ 123290 h 164387"/>
                    <a:gd name="connsiteX3" fmla="*/ 61645 w 215758"/>
                    <a:gd name="connsiteY3" fmla="*/ 92468 h 164387"/>
                    <a:gd name="connsiteX4" fmla="*/ 51371 w 215758"/>
                    <a:gd name="connsiteY4" fmla="*/ 41097 h 164387"/>
                    <a:gd name="connsiteX5" fmla="*/ 30823 w 215758"/>
                    <a:gd name="connsiteY5" fmla="*/ 20548 h 164387"/>
                    <a:gd name="connsiteX6" fmla="*/ 0 w 215758"/>
                    <a:gd name="connsiteY6" fmla="*/ 0 h 1643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15758" h="164387">
                      <a:moveTo>
                        <a:pt x="215758" y="164387"/>
                      </a:moveTo>
                      <a:cubicBezTo>
                        <a:pt x="204845" y="153474"/>
                        <a:pt x="165843" y="99156"/>
                        <a:pt x="133564" y="102742"/>
                      </a:cubicBezTo>
                      <a:cubicBezTo>
                        <a:pt x="112037" y="105134"/>
                        <a:pt x="71919" y="123290"/>
                        <a:pt x="71919" y="123290"/>
                      </a:cubicBezTo>
                      <a:cubicBezTo>
                        <a:pt x="68494" y="113016"/>
                        <a:pt x="64272" y="102974"/>
                        <a:pt x="61645" y="92468"/>
                      </a:cubicBezTo>
                      <a:cubicBezTo>
                        <a:pt x="57410" y="75527"/>
                        <a:pt x="58250" y="57148"/>
                        <a:pt x="51371" y="41097"/>
                      </a:cubicBezTo>
                      <a:cubicBezTo>
                        <a:pt x="47555" y="32194"/>
                        <a:pt x="38387" y="26599"/>
                        <a:pt x="30823" y="20548"/>
                      </a:cubicBezTo>
                      <a:cubicBezTo>
                        <a:pt x="21181" y="12834"/>
                        <a:pt x="0" y="0"/>
                        <a:pt x="0" y="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23" name="Gruppieren 22"/>
                <p:cNvGrpSpPr/>
                <p:nvPr/>
              </p:nvGrpSpPr>
              <p:grpSpPr>
                <a:xfrm>
                  <a:off x="4881335" y="1831275"/>
                  <a:ext cx="1843405" cy="2877040"/>
                  <a:chOff x="2951241" y="3246466"/>
                  <a:chExt cx="1843405" cy="2877040"/>
                </a:xfrm>
              </p:grpSpPr>
              <p:pic>
                <p:nvPicPr>
                  <p:cNvPr id="55" name="Grafik 54"/>
                  <p:cNvPicPr>
                    <a:picLocks noChangeAspect="1"/>
                  </p:cNvPicPr>
                  <p:nvPr/>
                </p:nvPicPr>
                <p:blipFill rotWithShape="1">
                  <a:blip r:embed="rId1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401" t="9150" r="37400" b="10926"/>
                  <a:stretch/>
                </p:blipFill>
                <p:spPr>
                  <a:xfrm>
                    <a:off x="2951241" y="3531218"/>
                    <a:ext cx="1843405" cy="2592288"/>
                  </a:xfrm>
                  <a:prstGeom prst="rect">
                    <a:avLst/>
                  </a:prstGeom>
                </p:spPr>
              </p:pic>
              <p:sp>
                <p:nvSpPr>
                  <p:cNvPr id="56" name="Freihandform 55"/>
                  <p:cNvSpPr/>
                  <p:nvPr/>
                </p:nvSpPr>
                <p:spPr>
                  <a:xfrm>
                    <a:off x="3445734" y="4027302"/>
                    <a:ext cx="184935" cy="133564"/>
                  </a:xfrm>
                  <a:custGeom>
                    <a:avLst/>
                    <a:gdLst>
                      <a:gd name="connsiteX0" fmla="*/ 0 w 184935"/>
                      <a:gd name="connsiteY0" fmla="*/ 0 h 133564"/>
                      <a:gd name="connsiteX1" fmla="*/ 61645 w 184935"/>
                      <a:gd name="connsiteY1" fmla="*/ 10274 h 133564"/>
                      <a:gd name="connsiteX2" fmla="*/ 71919 w 184935"/>
                      <a:gd name="connsiteY2" fmla="*/ 41096 h 133564"/>
                      <a:gd name="connsiteX3" fmla="*/ 92467 w 184935"/>
                      <a:gd name="connsiteY3" fmla="*/ 113015 h 133564"/>
                      <a:gd name="connsiteX4" fmla="*/ 113016 w 184935"/>
                      <a:gd name="connsiteY4" fmla="*/ 133564 h 133564"/>
                      <a:gd name="connsiteX5" fmla="*/ 154112 w 184935"/>
                      <a:gd name="connsiteY5" fmla="*/ 123290 h 133564"/>
                      <a:gd name="connsiteX6" fmla="*/ 184935 w 184935"/>
                      <a:gd name="connsiteY6" fmla="*/ 102741 h 13356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84935" h="133564">
                        <a:moveTo>
                          <a:pt x="0" y="0"/>
                        </a:moveTo>
                        <a:cubicBezTo>
                          <a:pt x="20548" y="3425"/>
                          <a:pt x="43558" y="-61"/>
                          <a:pt x="61645" y="10274"/>
                        </a:cubicBezTo>
                        <a:cubicBezTo>
                          <a:pt x="71048" y="15647"/>
                          <a:pt x="68944" y="30683"/>
                          <a:pt x="71919" y="41096"/>
                        </a:cubicBezTo>
                        <a:cubicBezTo>
                          <a:pt x="74362" y="49645"/>
                          <a:pt x="85748" y="101818"/>
                          <a:pt x="92467" y="113015"/>
                        </a:cubicBezTo>
                        <a:cubicBezTo>
                          <a:pt x="97451" y="121321"/>
                          <a:pt x="106166" y="126714"/>
                          <a:pt x="113016" y="133564"/>
                        </a:cubicBezTo>
                        <a:cubicBezTo>
                          <a:pt x="126715" y="130139"/>
                          <a:pt x="141482" y="129605"/>
                          <a:pt x="154112" y="123290"/>
                        </a:cubicBezTo>
                        <a:cubicBezTo>
                          <a:pt x="200052" y="100319"/>
                          <a:pt x="156853" y="102741"/>
                          <a:pt x="184935" y="102741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7" name="Freihandform 56"/>
                  <p:cNvSpPr/>
                  <p:nvPr/>
                </p:nvSpPr>
                <p:spPr>
                  <a:xfrm>
                    <a:off x="3517653" y="3904012"/>
                    <a:ext cx="143838" cy="174660"/>
                  </a:xfrm>
                  <a:custGeom>
                    <a:avLst/>
                    <a:gdLst>
                      <a:gd name="connsiteX0" fmla="*/ 0 w 143838"/>
                      <a:gd name="connsiteY0" fmla="*/ 0 h 174660"/>
                      <a:gd name="connsiteX1" fmla="*/ 51371 w 143838"/>
                      <a:gd name="connsiteY1" fmla="*/ 20548 h 174660"/>
                      <a:gd name="connsiteX2" fmla="*/ 82193 w 143838"/>
                      <a:gd name="connsiteY2" fmla="*/ 41096 h 174660"/>
                      <a:gd name="connsiteX3" fmla="*/ 123290 w 143838"/>
                      <a:gd name="connsiteY3" fmla="*/ 51371 h 174660"/>
                      <a:gd name="connsiteX4" fmla="*/ 133564 w 143838"/>
                      <a:gd name="connsiteY4" fmla="*/ 143838 h 174660"/>
                      <a:gd name="connsiteX5" fmla="*/ 143838 w 143838"/>
                      <a:gd name="connsiteY5" fmla="*/ 174660 h 17466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3838" h="174660">
                        <a:moveTo>
                          <a:pt x="0" y="0"/>
                        </a:moveTo>
                        <a:cubicBezTo>
                          <a:pt x="17124" y="6849"/>
                          <a:pt x="34875" y="12300"/>
                          <a:pt x="51371" y="20548"/>
                        </a:cubicBezTo>
                        <a:cubicBezTo>
                          <a:pt x="62415" y="26070"/>
                          <a:pt x="70844" y="36232"/>
                          <a:pt x="82193" y="41096"/>
                        </a:cubicBezTo>
                        <a:cubicBezTo>
                          <a:pt x="95172" y="46658"/>
                          <a:pt x="109591" y="47946"/>
                          <a:pt x="123290" y="51371"/>
                        </a:cubicBezTo>
                        <a:cubicBezTo>
                          <a:pt x="126715" y="82193"/>
                          <a:pt x="128466" y="113248"/>
                          <a:pt x="133564" y="143838"/>
                        </a:cubicBezTo>
                        <a:cubicBezTo>
                          <a:pt x="135344" y="154520"/>
                          <a:pt x="143838" y="174660"/>
                          <a:pt x="143838" y="17466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8" name="Freihandform 57"/>
                  <p:cNvSpPr/>
                  <p:nvPr/>
                </p:nvSpPr>
                <p:spPr>
                  <a:xfrm>
                    <a:off x="3414912" y="4273881"/>
                    <a:ext cx="205483" cy="82194"/>
                  </a:xfrm>
                  <a:custGeom>
                    <a:avLst/>
                    <a:gdLst>
                      <a:gd name="connsiteX0" fmla="*/ 0 w 205483"/>
                      <a:gd name="connsiteY0" fmla="*/ 82194 h 82194"/>
                      <a:gd name="connsiteX1" fmla="*/ 51370 w 205483"/>
                      <a:gd name="connsiteY1" fmla="*/ 71920 h 82194"/>
                      <a:gd name="connsiteX2" fmla="*/ 123289 w 205483"/>
                      <a:gd name="connsiteY2" fmla="*/ 0 h 82194"/>
                      <a:gd name="connsiteX3" fmla="*/ 174660 w 205483"/>
                      <a:gd name="connsiteY3" fmla="*/ 30823 h 82194"/>
                      <a:gd name="connsiteX4" fmla="*/ 205483 w 205483"/>
                      <a:gd name="connsiteY4" fmla="*/ 0 h 8219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05483" h="82194">
                        <a:moveTo>
                          <a:pt x="0" y="82194"/>
                        </a:moveTo>
                        <a:cubicBezTo>
                          <a:pt x="17123" y="78769"/>
                          <a:pt x="37586" y="82641"/>
                          <a:pt x="51370" y="71920"/>
                        </a:cubicBezTo>
                        <a:cubicBezTo>
                          <a:pt x="175023" y="-24255"/>
                          <a:pt x="35470" y="29276"/>
                          <a:pt x="123289" y="0"/>
                        </a:cubicBezTo>
                        <a:cubicBezTo>
                          <a:pt x="135589" y="12300"/>
                          <a:pt x="152431" y="35269"/>
                          <a:pt x="174660" y="30823"/>
                        </a:cubicBezTo>
                        <a:cubicBezTo>
                          <a:pt x="174664" y="30822"/>
                          <a:pt x="200345" y="5139"/>
                          <a:pt x="205483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9" name="Freihandform 58"/>
                  <p:cNvSpPr/>
                  <p:nvPr/>
                </p:nvSpPr>
                <p:spPr>
                  <a:xfrm>
                    <a:off x="3517653" y="4361604"/>
                    <a:ext cx="236306" cy="199954"/>
                  </a:xfrm>
                  <a:custGeom>
                    <a:avLst/>
                    <a:gdLst>
                      <a:gd name="connsiteX0" fmla="*/ 0 w 236306"/>
                      <a:gd name="connsiteY0" fmla="*/ 199954 h 199954"/>
                      <a:gd name="connsiteX1" fmla="*/ 102742 w 236306"/>
                      <a:gd name="connsiteY1" fmla="*/ 189680 h 199954"/>
                      <a:gd name="connsiteX2" fmla="*/ 154112 w 236306"/>
                      <a:gd name="connsiteY2" fmla="*/ 138309 h 199954"/>
                      <a:gd name="connsiteX3" fmla="*/ 174661 w 236306"/>
                      <a:gd name="connsiteY3" fmla="*/ 117761 h 199954"/>
                      <a:gd name="connsiteX4" fmla="*/ 184935 w 236306"/>
                      <a:gd name="connsiteY4" fmla="*/ 4745 h 199954"/>
                      <a:gd name="connsiteX5" fmla="*/ 236306 w 236306"/>
                      <a:gd name="connsiteY5" fmla="*/ 15019 h 19995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36306" h="199954">
                        <a:moveTo>
                          <a:pt x="0" y="199954"/>
                        </a:moveTo>
                        <a:cubicBezTo>
                          <a:pt x="34247" y="196529"/>
                          <a:pt x="70786" y="202463"/>
                          <a:pt x="102742" y="189680"/>
                        </a:cubicBezTo>
                        <a:cubicBezTo>
                          <a:pt x="125226" y="180686"/>
                          <a:pt x="136988" y="155433"/>
                          <a:pt x="154112" y="138309"/>
                        </a:cubicBezTo>
                        <a:lnTo>
                          <a:pt x="174661" y="117761"/>
                        </a:lnTo>
                        <a:cubicBezTo>
                          <a:pt x="178086" y="80089"/>
                          <a:pt x="165473" y="37182"/>
                          <a:pt x="184935" y="4745"/>
                        </a:cubicBezTo>
                        <a:cubicBezTo>
                          <a:pt x="193919" y="-10229"/>
                          <a:pt x="236306" y="15019"/>
                          <a:pt x="236306" y="15019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0" name="Freihandform 59"/>
                  <p:cNvSpPr/>
                  <p:nvPr/>
                </p:nvSpPr>
                <p:spPr>
                  <a:xfrm>
                    <a:off x="3527927" y="4725944"/>
                    <a:ext cx="143838" cy="256854"/>
                  </a:xfrm>
                  <a:custGeom>
                    <a:avLst/>
                    <a:gdLst>
                      <a:gd name="connsiteX0" fmla="*/ 0 w 143838"/>
                      <a:gd name="connsiteY0" fmla="*/ 0 h 256854"/>
                      <a:gd name="connsiteX1" fmla="*/ 20549 w 143838"/>
                      <a:gd name="connsiteY1" fmla="*/ 51371 h 256854"/>
                      <a:gd name="connsiteX2" fmla="*/ 71919 w 143838"/>
                      <a:gd name="connsiteY2" fmla="*/ 133564 h 256854"/>
                      <a:gd name="connsiteX3" fmla="*/ 123290 w 143838"/>
                      <a:gd name="connsiteY3" fmla="*/ 143839 h 256854"/>
                      <a:gd name="connsiteX4" fmla="*/ 133564 w 143838"/>
                      <a:gd name="connsiteY4" fmla="*/ 195209 h 256854"/>
                      <a:gd name="connsiteX5" fmla="*/ 143838 w 143838"/>
                      <a:gd name="connsiteY5" fmla="*/ 256854 h 25685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3838" h="256854">
                        <a:moveTo>
                          <a:pt x="0" y="0"/>
                        </a:moveTo>
                        <a:cubicBezTo>
                          <a:pt x="6850" y="17124"/>
                          <a:pt x="14246" y="34039"/>
                          <a:pt x="20549" y="51371"/>
                        </a:cubicBezTo>
                        <a:cubicBezTo>
                          <a:pt x="37054" y="96761"/>
                          <a:pt x="27605" y="116946"/>
                          <a:pt x="71919" y="133564"/>
                        </a:cubicBezTo>
                        <a:cubicBezTo>
                          <a:pt x="88270" y="139696"/>
                          <a:pt x="106166" y="140414"/>
                          <a:pt x="123290" y="143839"/>
                        </a:cubicBezTo>
                        <a:cubicBezTo>
                          <a:pt x="126715" y="160962"/>
                          <a:pt x="130440" y="178028"/>
                          <a:pt x="133564" y="195209"/>
                        </a:cubicBezTo>
                        <a:cubicBezTo>
                          <a:pt x="137290" y="215705"/>
                          <a:pt x="143838" y="256854"/>
                          <a:pt x="143838" y="256854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1" name="Freihandform 60"/>
                  <p:cNvSpPr/>
                  <p:nvPr/>
                </p:nvSpPr>
                <p:spPr>
                  <a:xfrm>
                    <a:off x="3435460" y="5063307"/>
                    <a:ext cx="318513" cy="105848"/>
                  </a:xfrm>
                  <a:custGeom>
                    <a:avLst/>
                    <a:gdLst>
                      <a:gd name="connsiteX0" fmla="*/ 0 w 318513"/>
                      <a:gd name="connsiteY0" fmla="*/ 94152 h 105848"/>
                      <a:gd name="connsiteX1" fmla="*/ 174661 w 318513"/>
                      <a:gd name="connsiteY1" fmla="*/ 94152 h 105848"/>
                      <a:gd name="connsiteX2" fmla="*/ 195209 w 318513"/>
                      <a:gd name="connsiteY2" fmla="*/ 32507 h 105848"/>
                      <a:gd name="connsiteX3" fmla="*/ 205483 w 318513"/>
                      <a:gd name="connsiteY3" fmla="*/ 1685 h 105848"/>
                      <a:gd name="connsiteX4" fmla="*/ 184935 w 318513"/>
                      <a:gd name="connsiteY4" fmla="*/ 32507 h 105848"/>
                      <a:gd name="connsiteX5" fmla="*/ 195209 w 318513"/>
                      <a:gd name="connsiteY5" fmla="*/ 63330 h 105848"/>
                      <a:gd name="connsiteX6" fmla="*/ 205483 w 318513"/>
                      <a:gd name="connsiteY6" fmla="*/ 22233 h 105848"/>
                      <a:gd name="connsiteX7" fmla="*/ 184935 w 318513"/>
                      <a:gd name="connsiteY7" fmla="*/ 53055 h 105848"/>
                      <a:gd name="connsiteX8" fmla="*/ 287676 w 318513"/>
                      <a:gd name="connsiteY8" fmla="*/ 63330 h 105848"/>
                      <a:gd name="connsiteX9" fmla="*/ 308225 w 318513"/>
                      <a:gd name="connsiteY9" fmla="*/ 83878 h 105848"/>
                      <a:gd name="connsiteX10" fmla="*/ 318499 w 318513"/>
                      <a:gd name="connsiteY10" fmla="*/ 32507 h 10584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318513" h="105848">
                        <a:moveTo>
                          <a:pt x="0" y="94152"/>
                        </a:moveTo>
                        <a:cubicBezTo>
                          <a:pt x="39315" y="99066"/>
                          <a:pt x="137475" y="117815"/>
                          <a:pt x="174661" y="94152"/>
                        </a:cubicBezTo>
                        <a:cubicBezTo>
                          <a:pt x="192935" y="82523"/>
                          <a:pt x="188360" y="53055"/>
                          <a:pt x="195209" y="32507"/>
                        </a:cubicBezTo>
                        <a:cubicBezTo>
                          <a:pt x="198634" y="22233"/>
                          <a:pt x="211490" y="-7326"/>
                          <a:pt x="205483" y="1685"/>
                        </a:cubicBezTo>
                        <a:lnTo>
                          <a:pt x="184935" y="32507"/>
                        </a:lnTo>
                        <a:cubicBezTo>
                          <a:pt x="188360" y="42781"/>
                          <a:pt x="185522" y="68173"/>
                          <a:pt x="195209" y="63330"/>
                        </a:cubicBezTo>
                        <a:cubicBezTo>
                          <a:pt x="207839" y="57015"/>
                          <a:pt x="215467" y="32218"/>
                          <a:pt x="205483" y="22233"/>
                        </a:cubicBezTo>
                        <a:cubicBezTo>
                          <a:pt x="196752" y="13501"/>
                          <a:pt x="191784" y="42781"/>
                          <a:pt x="184935" y="53055"/>
                        </a:cubicBezTo>
                        <a:cubicBezTo>
                          <a:pt x="219182" y="56480"/>
                          <a:pt x="254286" y="54982"/>
                          <a:pt x="287676" y="63330"/>
                        </a:cubicBezTo>
                        <a:cubicBezTo>
                          <a:pt x="297073" y="65679"/>
                          <a:pt x="300165" y="89251"/>
                          <a:pt x="308225" y="83878"/>
                        </a:cubicBezTo>
                        <a:cubicBezTo>
                          <a:pt x="319330" y="76475"/>
                          <a:pt x="318499" y="47924"/>
                          <a:pt x="318499" y="32507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2" name="Freihandform 61"/>
                  <p:cNvSpPr/>
                  <p:nvPr/>
                </p:nvSpPr>
                <p:spPr>
                  <a:xfrm>
                    <a:off x="3538201" y="5260201"/>
                    <a:ext cx="308225" cy="143838"/>
                  </a:xfrm>
                  <a:custGeom>
                    <a:avLst/>
                    <a:gdLst>
                      <a:gd name="connsiteX0" fmla="*/ 0 w 308225"/>
                      <a:gd name="connsiteY0" fmla="*/ 143838 h 143838"/>
                      <a:gd name="connsiteX1" fmla="*/ 61645 w 308225"/>
                      <a:gd name="connsiteY1" fmla="*/ 133564 h 143838"/>
                      <a:gd name="connsiteX2" fmla="*/ 102742 w 308225"/>
                      <a:gd name="connsiteY2" fmla="*/ 123289 h 143838"/>
                      <a:gd name="connsiteX3" fmla="*/ 123290 w 308225"/>
                      <a:gd name="connsiteY3" fmla="*/ 82193 h 143838"/>
                      <a:gd name="connsiteX4" fmla="*/ 184935 w 308225"/>
                      <a:gd name="connsiteY4" fmla="*/ 61645 h 143838"/>
                      <a:gd name="connsiteX5" fmla="*/ 205484 w 308225"/>
                      <a:gd name="connsiteY5" fmla="*/ 82193 h 143838"/>
                      <a:gd name="connsiteX6" fmla="*/ 267129 w 308225"/>
                      <a:gd name="connsiteY6" fmla="*/ 20548 h 143838"/>
                      <a:gd name="connsiteX7" fmla="*/ 297951 w 308225"/>
                      <a:gd name="connsiteY7" fmla="*/ 10274 h 143838"/>
                      <a:gd name="connsiteX8" fmla="*/ 308225 w 308225"/>
                      <a:gd name="connsiteY8" fmla="*/ 0 h 14383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08225" h="143838">
                        <a:moveTo>
                          <a:pt x="0" y="143838"/>
                        </a:moveTo>
                        <a:cubicBezTo>
                          <a:pt x="20548" y="140413"/>
                          <a:pt x="41218" y="137650"/>
                          <a:pt x="61645" y="133564"/>
                        </a:cubicBezTo>
                        <a:cubicBezTo>
                          <a:pt x="75491" y="130795"/>
                          <a:pt x="91894" y="132329"/>
                          <a:pt x="102742" y="123289"/>
                        </a:cubicBezTo>
                        <a:cubicBezTo>
                          <a:pt x="114508" y="113484"/>
                          <a:pt x="111037" y="91382"/>
                          <a:pt x="123290" y="82193"/>
                        </a:cubicBezTo>
                        <a:cubicBezTo>
                          <a:pt x="140618" y="69197"/>
                          <a:pt x="184935" y="61645"/>
                          <a:pt x="184935" y="61645"/>
                        </a:cubicBezTo>
                        <a:cubicBezTo>
                          <a:pt x="191785" y="68494"/>
                          <a:pt x="195929" y="83786"/>
                          <a:pt x="205484" y="82193"/>
                        </a:cubicBezTo>
                        <a:cubicBezTo>
                          <a:pt x="255558" y="73847"/>
                          <a:pt x="237730" y="44067"/>
                          <a:pt x="267129" y="20548"/>
                        </a:cubicBezTo>
                        <a:cubicBezTo>
                          <a:pt x="275586" y="13783"/>
                          <a:pt x="288265" y="15117"/>
                          <a:pt x="297951" y="10274"/>
                        </a:cubicBezTo>
                        <a:cubicBezTo>
                          <a:pt x="302283" y="8108"/>
                          <a:pt x="304800" y="3425"/>
                          <a:pt x="308225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3" name="Freihandform 62"/>
                  <p:cNvSpPr/>
                  <p:nvPr/>
                </p:nvSpPr>
                <p:spPr>
                  <a:xfrm>
                    <a:off x="3219210" y="3328659"/>
                    <a:ext cx="164879" cy="339047"/>
                  </a:xfrm>
                  <a:custGeom>
                    <a:avLst/>
                    <a:gdLst>
                      <a:gd name="connsiteX0" fmla="*/ 154605 w 164879"/>
                      <a:gd name="connsiteY0" fmla="*/ 339047 h 339047"/>
                      <a:gd name="connsiteX1" fmla="*/ 144331 w 164879"/>
                      <a:gd name="connsiteY1" fmla="*/ 277402 h 339047"/>
                      <a:gd name="connsiteX2" fmla="*/ 113508 w 164879"/>
                      <a:gd name="connsiteY2" fmla="*/ 236306 h 339047"/>
                      <a:gd name="connsiteX3" fmla="*/ 21041 w 164879"/>
                      <a:gd name="connsiteY3" fmla="*/ 164387 h 339047"/>
                      <a:gd name="connsiteX4" fmla="*/ 493 w 164879"/>
                      <a:gd name="connsiteY4" fmla="*/ 143838 h 339047"/>
                      <a:gd name="connsiteX5" fmla="*/ 10767 w 164879"/>
                      <a:gd name="connsiteY5" fmla="*/ 102742 h 339047"/>
                      <a:gd name="connsiteX6" fmla="*/ 31315 w 164879"/>
                      <a:gd name="connsiteY6" fmla="*/ 82193 h 339047"/>
                      <a:gd name="connsiteX7" fmla="*/ 123782 w 164879"/>
                      <a:gd name="connsiteY7" fmla="*/ 61645 h 339047"/>
                      <a:gd name="connsiteX8" fmla="*/ 154605 w 164879"/>
                      <a:gd name="connsiteY8" fmla="*/ 41097 h 339047"/>
                      <a:gd name="connsiteX9" fmla="*/ 164879 w 164879"/>
                      <a:gd name="connsiteY9" fmla="*/ 0 h 33904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164879" h="339047">
                        <a:moveTo>
                          <a:pt x="154605" y="339047"/>
                        </a:moveTo>
                        <a:cubicBezTo>
                          <a:pt x="151180" y="318499"/>
                          <a:pt x="152068" y="296744"/>
                          <a:pt x="144331" y="277402"/>
                        </a:cubicBezTo>
                        <a:cubicBezTo>
                          <a:pt x="137971" y="261503"/>
                          <a:pt x="124884" y="249104"/>
                          <a:pt x="113508" y="236306"/>
                        </a:cubicBezTo>
                        <a:cubicBezTo>
                          <a:pt x="63746" y="180324"/>
                          <a:pt x="75931" y="191832"/>
                          <a:pt x="21041" y="164387"/>
                        </a:cubicBezTo>
                        <a:cubicBezTo>
                          <a:pt x="14192" y="157537"/>
                          <a:pt x="2085" y="153393"/>
                          <a:pt x="493" y="143838"/>
                        </a:cubicBezTo>
                        <a:cubicBezTo>
                          <a:pt x="-1828" y="129910"/>
                          <a:pt x="4452" y="115372"/>
                          <a:pt x="10767" y="102742"/>
                        </a:cubicBezTo>
                        <a:cubicBezTo>
                          <a:pt x="15099" y="94078"/>
                          <a:pt x="23009" y="87177"/>
                          <a:pt x="31315" y="82193"/>
                        </a:cubicBezTo>
                        <a:cubicBezTo>
                          <a:pt x="50769" y="70520"/>
                          <a:pt x="111336" y="63719"/>
                          <a:pt x="123782" y="61645"/>
                        </a:cubicBezTo>
                        <a:cubicBezTo>
                          <a:pt x="134056" y="54796"/>
                          <a:pt x="147755" y="51371"/>
                          <a:pt x="154605" y="41097"/>
                        </a:cubicBezTo>
                        <a:cubicBezTo>
                          <a:pt x="162438" y="29348"/>
                          <a:pt x="164879" y="0"/>
                          <a:pt x="164879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4" name="Freihandform 63"/>
                  <p:cNvSpPr/>
                  <p:nvPr/>
                </p:nvSpPr>
                <p:spPr>
                  <a:xfrm>
                    <a:off x="3486572" y="3451949"/>
                    <a:ext cx="61904" cy="195209"/>
                  </a:xfrm>
                  <a:custGeom>
                    <a:avLst/>
                    <a:gdLst>
                      <a:gd name="connsiteX0" fmla="*/ 10533 w 61904"/>
                      <a:gd name="connsiteY0" fmla="*/ 195209 h 195209"/>
                      <a:gd name="connsiteX1" fmla="*/ 10533 w 61904"/>
                      <a:gd name="connsiteY1" fmla="*/ 82193 h 195209"/>
                      <a:gd name="connsiteX2" fmla="*/ 41355 w 61904"/>
                      <a:gd name="connsiteY2" fmla="*/ 61645 h 195209"/>
                      <a:gd name="connsiteX3" fmla="*/ 61904 w 61904"/>
                      <a:gd name="connsiteY3" fmla="*/ 0 h 19520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61904" h="195209">
                        <a:moveTo>
                          <a:pt x="10533" y="195209"/>
                        </a:moveTo>
                        <a:cubicBezTo>
                          <a:pt x="4572" y="159440"/>
                          <a:pt x="-9848" y="117860"/>
                          <a:pt x="10533" y="82193"/>
                        </a:cubicBezTo>
                        <a:cubicBezTo>
                          <a:pt x="16659" y="71472"/>
                          <a:pt x="31081" y="68494"/>
                          <a:pt x="41355" y="61645"/>
                        </a:cubicBezTo>
                        <a:lnTo>
                          <a:pt x="61904" y="0"/>
                        </a:ln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5" name="Freihandform 64"/>
                  <p:cNvSpPr/>
                  <p:nvPr/>
                </p:nvSpPr>
                <p:spPr>
                  <a:xfrm>
                    <a:off x="3579298" y="3626610"/>
                    <a:ext cx="195353" cy="143838"/>
                  </a:xfrm>
                  <a:custGeom>
                    <a:avLst/>
                    <a:gdLst>
                      <a:gd name="connsiteX0" fmla="*/ 0 w 195353"/>
                      <a:gd name="connsiteY0" fmla="*/ 143838 h 143838"/>
                      <a:gd name="connsiteX1" fmla="*/ 61645 w 195353"/>
                      <a:gd name="connsiteY1" fmla="*/ 133564 h 143838"/>
                      <a:gd name="connsiteX2" fmla="*/ 154112 w 195353"/>
                      <a:gd name="connsiteY2" fmla="*/ 71919 h 143838"/>
                      <a:gd name="connsiteX3" fmla="*/ 184935 w 195353"/>
                      <a:gd name="connsiteY3" fmla="*/ 51370 h 143838"/>
                      <a:gd name="connsiteX4" fmla="*/ 195209 w 195353"/>
                      <a:gd name="connsiteY4" fmla="*/ 0 h 14383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95353" h="143838">
                        <a:moveTo>
                          <a:pt x="0" y="143838"/>
                        </a:moveTo>
                        <a:cubicBezTo>
                          <a:pt x="20548" y="140413"/>
                          <a:pt x="43357" y="143539"/>
                          <a:pt x="61645" y="133564"/>
                        </a:cubicBezTo>
                        <a:cubicBezTo>
                          <a:pt x="217394" y="48610"/>
                          <a:pt x="34483" y="101826"/>
                          <a:pt x="154112" y="71919"/>
                        </a:cubicBezTo>
                        <a:cubicBezTo>
                          <a:pt x="164386" y="65069"/>
                          <a:pt x="177221" y="61012"/>
                          <a:pt x="184935" y="51370"/>
                        </a:cubicBezTo>
                        <a:cubicBezTo>
                          <a:pt x="197375" y="35820"/>
                          <a:pt x="195209" y="17609"/>
                          <a:pt x="195209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6" name="Freihandform 65"/>
                  <p:cNvSpPr/>
                  <p:nvPr/>
                </p:nvSpPr>
                <p:spPr>
                  <a:xfrm>
                    <a:off x="4206022" y="3349207"/>
                    <a:ext cx="82193" cy="287677"/>
                  </a:xfrm>
                  <a:custGeom>
                    <a:avLst/>
                    <a:gdLst>
                      <a:gd name="connsiteX0" fmla="*/ 82193 w 82193"/>
                      <a:gd name="connsiteY0" fmla="*/ 287677 h 287677"/>
                      <a:gd name="connsiteX1" fmla="*/ 61645 w 82193"/>
                      <a:gd name="connsiteY1" fmla="*/ 236306 h 287677"/>
                      <a:gd name="connsiteX2" fmla="*/ 51370 w 82193"/>
                      <a:gd name="connsiteY2" fmla="*/ 205483 h 287677"/>
                      <a:gd name="connsiteX3" fmla="*/ 30822 w 82193"/>
                      <a:gd name="connsiteY3" fmla="*/ 164387 h 287677"/>
                      <a:gd name="connsiteX4" fmla="*/ 10274 w 82193"/>
                      <a:gd name="connsiteY4" fmla="*/ 92468 h 287677"/>
                      <a:gd name="connsiteX5" fmla="*/ 0 w 82193"/>
                      <a:gd name="connsiteY5" fmla="*/ 61645 h 287677"/>
                      <a:gd name="connsiteX6" fmla="*/ 10274 w 82193"/>
                      <a:gd name="connsiteY6" fmla="*/ 0 h 28767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2193" h="287677">
                        <a:moveTo>
                          <a:pt x="82193" y="287677"/>
                        </a:moveTo>
                        <a:cubicBezTo>
                          <a:pt x="75344" y="270553"/>
                          <a:pt x="68121" y="253574"/>
                          <a:pt x="61645" y="236306"/>
                        </a:cubicBezTo>
                        <a:cubicBezTo>
                          <a:pt x="57842" y="226165"/>
                          <a:pt x="55636" y="215437"/>
                          <a:pt x="51370" y="205483"/>
                        </a:cubicBezTo>
                        <a:cubicBezTo>
                          <a:pt x="45337" y="191406"/>
                          <a:pt x="36855" y="178464"/>
                          <a:pt x="30822" y="164387"/>
                        </a:cubicBezTo>
                        <a:cubicBezTo>
                          <a:pt x="20266" y="139756"/>
                          <a:pt x="17721" y="118533"/>
                          <a:pt x="10274" y="92468"/>
                        </a:cubicBezTo>
                        <a:cubicBezTo>
                          <a:pt x="7299" y="82055"/>
                          <a:pt x="3425" y="71919"/>
                          <a:pt x="0" y="61645"/>
                        </a:cubicBezTo>
                        <a:cubicBezTo>
                          <a:pt x="10946" y="6916"/>
                          <a:pt x="10274" y="27737"/>
                          <a:pt x="10274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7" name="Freihandform 66"/>
                  <p:cNvSpPr/>
                  <p:nvPr/>
                </p:nvSpPr>
                <p:spPr>
                  <a:xfrm>
                    <a:off x="4421779" y="3246466"/>
                    <a:ext cx="124746" cy="390418"/>
                  </a:xfrm>
                  <a:custGeom>
                    <a:avLst/>
                    <a:gdLst>
                      <a:gd name="connsiteX0" fmla="*/ 0 w 124746"/>
                      <a:gd name="connsiteY0" fmla="*/ 390418 h 390418"/>
                      <a:gd name="connsiteX1" fmla="*/ 10274 w 124746"/>
                      <a:gd name="connsiteY1" fmla="*/ 154112 h 390418"/>
                      <a:gd name="connsiteX2" fmla="*/ 51371 w 124746"/>
                      <a:gd name="connsiteY2" fmla="*/ 133564 h 390418"/>
                      <a:gd name="connsiteX3" fmla="*/ 92467 w 124746"/>
                      <a:gd name="connsiteY3" fmla="*/ 82193 h 390418"/>
                      <a:gd name="connsiteX4" fmla="*/ 102742 w 124746"/>
                      <a:gd name="connsiteY4" fmla="*/ 51371 h 390418"/>
                      <a:gd name="connsiteX5" fmla="*/ 113016 w 124746"/>
                      <a:gd name="connsiteY5" fmla="*/ 0 h 39041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24746" h="390418">
                        <a:moveTo>
                          <a:pt x="0" y="390418"/>
                        </a:moveTo>
                        <a:cubicBezTo>
                          <a:pt x="3425" y="311649"/>
                          <a:pt x="-5188" y="231424"/>
                          <a:pt x="10274" y="154112"/>
                        </a:cubicBezTo>
                        <a:cubicBezTo>
                          <a:pt x="13278" y="139094"/>
                          <a:pt x="38627" y="142060"/>
                          <a:pt x="51371" y="133564"/>
                        </a:cubicBezTo>
                        <a:cubicBezTo>
                          <a:pt x="65704" y="124009"/>
                          <a:pt x="85598" y="95931"/>
                          <a:pt x="92467" y="82193"/>
                        </a:cubicBezTo>
                        <a:cubicBezTo>
                          <a:pt x="97310" y="72507"/>
                          <a:pt x="98476" y="61325"/>
                          <a:pt x="102742" y="51371"/>
                        </a:cubicBezTo>
                        <a:cubicBezTo>
                          <a:pt x="123185" y="3671"/>
                          <a:pt x="134838" y="21822"/>
                          <a:pt x="113016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8" name="Freihandform 67"/>
                  <p:cNvSpPr/>
                  <p:nvPr/>
                </p:nvSpPr>
                <p:spPr>
                  <a:xfrm>
                    <a:off x="4030231" y="3626610"/>
                    <a:ext cx="102741" cy="205483"/>
                  </a:xfrm>
                  <a:custGeom>
                    <a:avLst/>
                    <a:gdLst>
                      <a:gd name="connsiteX0" fmla="*/ 102741 w 102741"/>
                      <a:gd name="connsiteY0" fmla="*/ 205483 h 205483"/>
                      <a:gd name="connsiteX1" fmla="*/ 82193 w 102741"/>
                      <a:gd name="connsiteY1" fmla="*/ 154112 h 205483"/>
                      <a:gd name="connsiteX2" fmla="*/ 71919 w 102741"/>
                      <a:gd name="connsiteY2" fmla="*/ 123289 h 205483"/>
                      <a:gd name="connsiteX3" fmla="*/ 41096 w 102741"/>
                      <a:gd name="connsiteY3" fmla="*/ 102741 h 205483"/>
                      <a:gd name="connsiteX4" fmla="*/ 20548 w 102741"/>
                      <a:gd name="connsiteY4" fmla="*/ 71919 h 205483"/>
                      <a:gd name="connsiteX5" fmla="*/ 0 w 102741"/>
                      <a:gd name="connsiteY5" fmla="*/ 0 h 20548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02741" h="205483">
                        <a:moveTo>
                          <a:pt x="102741" y="205483"/>
                        </a:moveTo>
                        <a:cubicBezTo>
                          <a:pt x="95892" y="188359"/>
                          <a:pt x="88669" y="171380"/>
                          <a:pt x="82193" y="154112"/>
                        </a:cubicBezTo>
                        <a:cubicBezTo>
                          <a:pt x="78390" y="143971"/>
                          <a:pt x="78685" y="131746"/>
                          <a:pt x="71919" y="123289"/>
                        </a:cubicBezTo>
                        <a:cubicBezTo>
                          <a:pt x="64205" y="113647"/>
                          <a:pt x="51370" y="109590"/>
                          <a:pt x="41096" y="102741"/>
                        </a:cubicBezTo>
                        <a:cubicBezTo>
                          <a:pt x="34247" y="92467"/>
                          <a:pt x="24453" y="83633"/>
                          <a:pt x="20548" y="71919"/>
                        </a:cubicBezTo>
                        <a:cubicBezTo>
                          <a:pt x="-7128" y="-11109"/>
                          <a:pt x="28865" y="28865"/>
                          <a:pt x="0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9" name="Freihandform 68"/>
                  <p:cNvSpPr/>
                  <p:nvPr/>
                </p:nvSpPr>
                <p:spPr>
                  <a:xfrm>
                    <a:off x="4062183" y="3986205"/>
                    <a:ext cx="215758" cy="174661"/>
                  </a:xfrm>
                  <a:custGeom>
                    <a:avLst/>
                    <a:gdLst>
                      <a:gd name="connsiteX0" fmla="*/ 215758 w 215758"/>
                      <a:gd name="connsiteY0" fmla="*/ 174661 h 174661"/>
                      <a:gd name="connsiteX1" fmla="*/ 133565 w 215758"/>
                      <a:gd name="connsiteY1" fmla="*/ 113016 h 174661"/>
                      <a:gd name="connsiteX2" fmla="*/ 113016 w 215758"/>
                      <a:gd name="connsiteY2" fmla="*/ 133564 h 174661"/>
                      <a:gd name="connsiteX3" fmla="*/ 102742 w 215758"/>
                      <a:gd name="connsiteY3" fmla="*/ 82193 h 174661"/>
                      <a:gd name="connsiteX4" fmla="*/ 92468 w 215758"/>
                      <a:gd name="connsiteY4" fmla="*/ 51371 h 174661"/>
                      <a:gd name="connsiteX5" fmla="*/ 61645 w 215758"/>
                      <a:gd name="connsiteY5" fmla="*/ 61645 h 174661"/>
                      <a:gd name="connsiteX6" fmla="*/ 20549 w 215758"/>
                      <a:gd name="connsiteY6" fmla="*/ 20548 h 174661"/>
                      <a:gd name="connsiteX7" fmla="*/ 0 w 215758"/>
                      <a:gd name="connsiteY7" fmla="*/ 0 h 17466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215758" h="174661">
                        <a:moveTo>
                          <a:pt x="215758" y="174661"/>
                        </a:moveTo>
                        <a:cubicBezTo>
                          <a:pt x="210193" y="169096"/>
                          <a:pt x="163452" y="107039"/>
                          <a:pt x="133565" y="113016"/>
                        </a:cubicBezTo>
                        <a:cubicBezTo>
                          <a:pt x="124066" y="114916"/>
                          <a:pt x="119866" y="126715"/>
                          <a:pt x="113016" y="133564"/>
                        </a:cubicBezTo>
                        <a:cubicBezTo>
                          <a:pt x="109591" y="116440"/>
                          <a:pt x="106977" y="99134"/>
                          <a:pt x="102742" y="82193"/>
                        </a:cubicBezTo>
                        <a:cubicBezTo>
                          <a:pt x="100115" y="71687"/>
                          <a:pt x="102154" y="56214"/>
                          <a:pt x="92468" y="51371"/>
                        </a:cubicBezTo>
                        <a:cubicBezTo>
                          <a:pt x="82781" y="46528"/>
                          <a:pt x="71919" y="58220"/>
                          <a:pt x="61645" y="61645"/>
                        </a:cubicBezTo>
                        <a:cubicBezTo>
                          <a:pt x="6849" y="43380"/>
                          <a:pt x="47948" y="66212"/>
                          <a:pt x="20549" y="20548"/>
                        </a:cubicBezTo>
                        <a:cubicBezTo>
                          <a:pt x="15565" y="12242"/>
                          <a:pt x="0" y="0"/>
                          <a:pt x="0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0" name="Freihandform 69"/>
                  <p:cNvSpPr/>
                  <p:nvPr/>
                </p:nvSpPr>
                <p:spPr>
                  <a:xfrm>
                    <a:off x="3969894" y="4179290"/>
                    <a:ext cx="205483" cy="287676"/>
                  </a:xfrm>
                  <a:custGeom>
                    <a:avLst/>
                    <a:gdLst>
                      <a:gd name="connsiteX0" fmla="*/ 205483 w 205483"/>
                      <a:gd name="connsiteY0" fmla="*/ 287676 h 287676"/>
                      <a:gd name="connsiteX1" fmla="*/ 184934 w 205483"/>
                      <a:gd name="connsiteY1" fmla="*/ 236306 h 287676"/>
                      <a:gd name="connsiteX2" fmla="*/ 154112 w 205483"/>
                      <a:gd name="connsiteY2" fmla="*/ 174661 h 287676"/>
                      <a:gd name="connsiteX3" fmla="*/ 113015 w 205483"/>
                      <a:gd name="connsiteY3" fmla="*/ 154112 h 287676"/>
                      <a:gd name="connsiteX4" fmla="*/ 82193 w 205483"/>
                      <a:gd name="connsiteY4" fmla="*/ 143838 h 287676"/>
                      <a:gd name="connsiteX5" fmla="*/ 41096 w 205483"/>
                      <a:gd name="connsiteY5" fmla="*/ 71919 h 287676"/>
                      <a:gd name="connsiteX6" fmla="*/ 30822 w 205483"/>
                      <a:gd name="connsiteY6" fmla="*/ 41097 h 287676"/>
                      <a:gd name="connsiteX7" fmla="*/ 10274 w 205483"/>
                      <a:gd name="connsiteY7" fmla="*/ 20548 h 287676"/>
                      <a:gd name="connsiteX8" fmla="*/ 0 w 205483"/>
                      <a:gd name="connsiteY8" fmla="*/ 0 h 28767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05483" h="287676">
                        <a:moveTo>
                          <a:pt x="205483" y="287676"/>
                        </a:moveTo>
                        <a:cubicBezTo>
                          <a:pt x="198633" y="270553"/>
                          <a:pt x="193182" y="252801"/>
                          <a:pt x="184934" y="236306"/>
                        </a:cubicBezTo>
                        <a:cubicBezTo>
                          <a:pt x="145104" y="156646"/>
                          <a:pt x="179934" y="252126"/>
                          <a:pt x="154112" y="174661"/>
                        </a:cubicBezTo>
                        <a:cubicBezTo>
                          <a:pt x="94891" y="214140"/>
                          <a:pt x="145322" y="194497"/>
                          <a:pt x="113015" y="154112"/>
                        </a:cubicBezTo>
                        <a:cubicBezTo>
                          <a:pt x="106250" y="145655"/>
                          <a:pt x="92467" y="147263"/>
                          <a:pt x="82193" y="143838"/>
                        </a:cubicBezTo>
                        <a:cubicBezTo>
                          <a:pt x="61557" y="112884"/>
                          <a:pt x="56738" y="108416"/>
                          <a:pt x="41096" y="71919"/>
                        </a:cubicBezTo>
                        <a:cubicBezTo>
                          <a:pt x="36830" y="61965"/>
                          <a:pt x="36394" y="50383"/>
                          <a:pt x="30822" y="41097"/>
                        </a:cubicBezTo>
                        <a:cubicBezTo>
                          <a:pt x="25838" y="32791"/>
                          <a:pt x="16086" y="28297"/>
                          <a:pt x="10274" y="20548"/>
                        </a:cubicBezTo>
                        <a:cubicBezTo>
                          <a:pt x="5679" y="14422"/>
                          <a:pt x="3425" y="6849"/>
                          <a:pt x="0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1" name="Freihandform 70"/>
                  <p:cNvSpPr/>
                  <p:nvPr/>
                </p:nvSpPr>
                <p:spPr>
                  <a:xfrm>
                    <a:off x="3846426" y="4551284"/>
                    <a:ext cx="277403" cy="113016"/>
                  </a:xfrm>
                  <a:custGeom>
                    <a:avLst/>
                    <a:gdLst>
                      <a:gd name="connsiteX0" fmla="*/ 277403 w 277403"/>
                      <a:gd name="connsiteY0" fmla="*/ 71919 h 113016"/>
                      <a:gd name="connsiteX1" fmla="*/ 226032 w 277403"/>
                      <a:gd name="connsiteY1" fmla="*/ 41097 h 113016"/>
                      <a:gd name="connsiteX2" fmla="*/ 184935 w 277403"/>
                      <a:gd name="connsiteY2" fmla="*/ 30822 h 113016"/>
                      <a:gd name="connsiteX3" fmla="*/ 174661 w 277403"/>
                      <a:gd name="connsiteY3" fmla="*/ 0 h 113016"/>
                      <a:gd name="connsiteX4" fmla="*/ 195209 w 277403"/>
                      <a:gd name="connsiteY4" fmla="*/ 30822 h 113016"/>
                      <a:gd name="connsiteX5" fmla="*/ 154113 w 277403"/>
                      <a:gd name="connsiteY5" fmla="*/ 92467 h 113016"/>
                      <a:gd name="connsiteX6" fmla="*/ 92468 w 277403"/>
                      <a:gd name="connsiteY6" fmla="*/ 113016 h 113016"/>
                      <a:gd name="connsiteX7" fmla="*/ 51371 w 277403"/>
                      <a:gd name="connsiteY7" fmla="*/ 102742 h 113016"/>
                      <a:gd name="connsiteX8" fmla="*/ 30823 w 277403"/>
                      <a:gd name="connsiteY8" fmla="*/ 41097 h 113016"/>
                      <a:gd name="connsiteX9" fmla="*/ 0 w 277403"/>
                      <a:gd name="connsiteY9" fmla="*/ 30822 h 11301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277403" h="113016">
                        <a:moveTo>
                          <a:pt x="277403" y="71919"/>
                        </a:moveTo>
                        <a:cubicBezTo>
                          <a:pt x="260279" y="61645"/>
                          <a:pt x="244280" y="49207"/>
                          <a:pt x="226032" y="41097"/>
                        </a:cubicBezTo>
                        <a:cubicBezTo>
                          <a:pt x="213128" y="35362"/>
                          <a:pt x="195961" y="39643"/>
                          <a:pt x="184935" y="30822"/>
                        </a:cubicBezTo>
                        <a:cubicBezTo>
                          <a:pt x="176478" y="24057"/>
                          <a:pt x="163831" y="0"/>
                          <a:pt x="174661" y="0"/>
                        </a:cubicBezTo>
                        <a:cubicBezTo>
                          <a:pt x="187009" y="0"/>
                          <a:pt x="188360" y="20548"/>
                          <a:pt x="195209" y="30822"/>
                        </a:cubicBezTo>
                        <a:cubicBezTo>
                          <a:pt x="185555" y="59785"/>
                          <a:pt x="185597" y="74976"/>
                          <a:pt x="154113" y="92467"/>
                        </a:cubicBezTo>
                        <a:cubicBezTo>
                          <a:pt x="135179" y="102986"/>
                          <a:pt x="92468" y="113016"/>
                          <a:pt x="92468" y="113016"/>
                        </a:cubicBezTo>
                        <a:cubicBezTo>
                          <a:pt x="78769" y="109591"/>
                          <a:pt x="60561" y="113463"/>
                          <a:pt x="51371" y="102742"/>
                        </a:cubicBezTo>
                        <a:cubicBezTo>
                          <a:pt x="37275" y="86297"/>
                          <a:pt x="51371" y="47947"/>
                          <a:pt x="30823" y="41097"/>
                        </a:cubicBezTo>
                        <a:lnTo>
                          <a:pt x="0" y="30822"/>
                        </a:ln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2" name="Freihandform 71"/>
                  <p:cNvSpPr/>
                  <p:nvPr/>
                </p:nvSpPr>
                <p:spPr>
                  <a:xfrm rot="20765478">
                    <a:off x="3949168" y="4736219"/>
                    <a:ext cx="256854" cy="123289"/>
                  </a:xfrm>
                  <a:custGeom>
                    <a:avLst/>
                    <a:gdLst>
                      <a:gd name="connsiteX0" fmla="*/ 256854 w 256854"/>
                      <a:gd name="connsiteY0" fmla="*/ 123289 h 123289"/>
                      <a:gd name="connsiteX1" fmla="*/ 113015 w 256854"/>
                      <a:gd name="connsiteY1" fmla="*/ 113015 h 123289"/>
                      <a:gd name="connsiteX2" fmla="*/ 71919 w 256854"/>
                      <a:gd name="connsiteY2" fmla="*/ 51370 h 123289"/>
                      <a:gd name="connsiteX3" fmla="*/ 51371 w 256854"/>
                      <a:gd name="connsiteY3" fmla="*/ 20548 h 123289"/>
                      <a:gd name="connsiteX4" fmla="*/ 0 w 256854"/>
                      <a:gd name="connsiteY4" fmla="*/ 0 h 1232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56854" h="123289">
                        <a:moveTo>
                          <a:pt x="256854" y="123289"/>
                        </a:moveTo>
                        <a:lnTo>
                          <a:pt x="113015" y="113015"/>
                        </a:lnTo>
                        <a:cubicBezTo>
                          <a:pt x="89998" y="104064"/>
                          <a:pt x="85618" y="71918"/>
                          <a:pt x="71919" y="51370"/>
                        </a:cubicBezTo>
                        <a:cubicBezTo>
                          <a:pt x="65070" y="41096"/>
                          <a:pt x="63085" y="24453"/>
                          <a:pt x="51371" y="20548"/>
                        </a:cubicBezTo>
                        <a:cubicBezTo>
                          <a:pt x="13283" y="7852"/>
                          <a:pt x="30235" y="15117"/>
                          <a:pt x="0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3" name="Freihandform 72"/>
                  <p:cNvSpPr/>
                  <p:nvPr/>
                </p:nvSpPr>
                <p:spPr>
                  <a:xfrm>
                    <a:off x="3979991" y="4972662"/>
                    <a:ext cx="297950" cy="113016"/>
                  </a:xfrm>
                  <a:custGeom>
                    <a:avLst/>
                    <a:gdLst>
                      <a:gd name="connsiteX0" fmla="*/ 297950 w 297950"/>
                      <a:gd name="connsiteY0" fmla="*/ 61645 h 113016"/>
                      <a:gd name="connsiteX1" fmla="*/ 246579 w 297950"/>
                      <a:gd name="connsiteY1" fmla="*/ 92467 h 113016"/>
                      <a:gd name="connsiteX2" fmla="*/ 226031 w 297950"/>
                      <a:gd name="connsiteY2" fmla="*/ 113016 h 113016"/>
                      <a:gd name="connsiteX3" fmla="*/ 184934 w 297950"/>
                      <a:gd name="connsiteY3" fmla="*/ 92467 h 113016"/>
                      <a:gd name="connsiteX4" fmla="*/ 154112 w 297950"/>
                      <a:gd name="connsiteY4" fmla="*/ 82193 h 113016"/>
                      <a:gd name="connsiteX5" fmla="*/ 113015 w 297950"/>
                      <a:gd name="connsiteY5" fmla="*/ 51371 h 113016"/>
                      <a:gd name="connsiteX6" fmla="*/ 82193 w 297950"/>
                      <a:gd name="connsiteY6" fmla="*/ 30822 h 113016"/>
                      <a:gd name="connsiteX7" fmla="*/ 71919 w 297950"/>
                      <a:gd name="connsiteY7" fmla="*/ 0 h 113016"/>
                      <a:gd name="connsiteX8" fmla="*/ 51370 w 297950"/>
                      <a:gd name="connsiteY8" fmla="*/ 20548 h 113016"/>
                      <a:gd name="connsiteX9" fmla="*/ 20548 w 297950"/>
                      <a:gd name="connsiteY9" fmla="*/ 10274 h 113016"/>
                      <a:gd name="connsiteX10" fmla="*/ 0 w 297950"/>
                      <a:gd name="connsiteY10" fmla="*/ 10274 h 11301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297950" h="113016">
                        <a:moveTo>
                          <a:pt x="297950" y="61645"/>
                        </a:moveTo>
                        <a:cubicBezTo>
                          <a:pt x="280826" y="71919"/>
                          <a:pt x="262829" y="80860"/>
                          <a:pt x="246579" y="92467"/>
                        </a:cubicBezTo>
                        <a:cubicBezTo>
                          <a:pt x="238697" y="98097"/>
                          <a:pt x="235718" y="113016"/>
                          <a:pt x="226031" y="113016"/>
                        </a:cubicBezTo>
                        <a:cubicBezTo>
                          <a:pt x="210715" y="113016"/>
                          <a:pt x="199012" y="98500"/>
                          <a:pt x="184934" y="92467"/>
                        </a:cubicBezTo>
                        <a:cubicBezTo>
                          <a:pt x="174980" y="88201"/>
                          <a:pt x="164386" y="85618"/>
                          <a:pt x="154112" y="82193"/>
                        </a:cubicBezTo>
                        <a:cubicBezTo>
                          <a:pt x="140413" y="71919"/>
                          <a:pt x="126949" y="61324"/>
                          <a:pt x="113015" y="51371"/>
                        </a:cubicBezTo>
                        <a:cubicBezTo>
                          <a:pt x="102967" y="44194"/>
                          <a:pt x="89907" y="40464"/>
                          <a:pt x="82193" y="30822"/>
                        </a:cubicBezTo>
                        <a:cubicBezTo>
                          <a:pt x="75428" y="22365"/>
                          <a:pt x="75344" y="10274"/>
                          <a:pt x="71919" y="0"/>
                        </a:cubicBezTo>
                        <a:cubicBezTo>
                          <a:pt x="65069" y="6849"/>
                          <a:pt x="60869" y="18648"/>
                          <a:pt x="51370" y="20548"/>
                        </a:cubicBezTo>
                        <a:cubicBezTo>
                          <a:pt x="40751" y="22672"/>
                          <a:pt x="31167" y="12398"/>
                          <a:pt x="20548" y="10274"/>
                        </a:cubicBezTo>
                        <a:cubicBezTo>
                          <a:pt x="13832" y="8931"/>
                          <a:pt x="6849" y="10274"/>
                          <a:pt x="0" y="10274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4" name="Freihandform 73"/>
                  <p:cNvSpPr/>
                  <p:nvPr/>
                </p:nvSpPr>
                <p:spPr>
                  <a:xfrm>
                    <a:off x="3990264" y="5167733"/>
                    <a:ext cx="215758" cy="164387"/>
                  </a:xfrm>
                  <a:custGeom>
                    <a:avLst/>
                    <a:gdLst>
                      <a:gd name="connsiteX0" fmla="*/ 215758 w 215758"/>
                      <a:gd name="connsiteY0" fmla="*/ 164387 h 164387"/>
                      <a:gd name="connsiteX1" fmla="*/ 133564 w 215758"/>
                      <a:gd name="connsiteY1" fmla="*/ 102742 h 164387"/>
                      <a:gd name="connsiteX2" fmla="*/ 71919 w 215758"/>
                      <a:gd name="connsiteY2" fmla="*/ 123290 h 164387"/>
                      <a:gd name="connsiteX3" fmla="*/ 61645 w 215758"/>
                      <a:gd name="connsiteY3" fmla="*/ 92468 h 164387"/>
                      <a:gd name="connsiteX4" fmla="*/ 51371 w 215758"/>
                      <a:gd name="connsiteY4" fmla="*/ 41097 h 164387"/>
                      <a:gd name="connsiteX5" fmla="*/ 30823 w 215758"/>
                      <a:gd name="connsiteY5" fmla="*/ 20548 h 164387"/>
                      <a:gd name="connsiteX6" fmla="*/ 0 w 215758"/>
                      <a:gd name="connsiteY6" fmla="*/ 0 h 1643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15758" h="164387">
                        <a:moveTo>
                          <a:pt x="215758" y="164387"/>
                        </a:moveTo>
                        <a:cubicBezTo>
                          <a:pt x="204845" y="153474"/>
                          <a:pt x="165843" y="99156"/>
                          <a:pt x="133564" y="102742"/>
                        </a:cubicBezTo>
                        <a:cubicBezTo>
                          <a:pt x="112037" y="105134"/>
                          <a:pt x="71919" y="123290"/>
                          <a:pt x="71919" y="123290"/>
                        </a:cubicBezTo>
                        <a:cubicBezTo>
                          <a:pt x="68494" y="113016"/>
                          <a:pt x="64272" y="102974"/>
                          <a:pt x="61645" y="92468"/>
                        </a:cubicBezTo>
                        <a:cubicBezTo>
                          <a:pt x="57410" y="75527"/>
                          <a:pt x="58250" y="57148"/>
                          <a:pt x="51371" y="41097"/>
                        </a:cubicBezTo>
                        <a:cubicBezTo>
                          <a:pt x="47555" y="32194"/>
                          <a:pt x="38387" y="26599"/>
                          <a:pt x="30823" y="20548"/>
                        </a:cubicBezTo>
                        <a:cubicBezTo>
                          <a:pt x="21181" y="12834"/>
                          <a:pt x="0" y="0"/>
                          <a:pt x="0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24" name="Textfeld 23"/>
                <p:cNvSpPr txBox="1"/>
                <p:nvPr/>
              </p:nvSpPr>
              <p:spPr>
                <a:xfrm>
                  <a:off x="6488590" y="2835123"/>
                  <a:ext cx="1701108" cy="74635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l-GR" sz="1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Δ</a:t>
                  </a:r>
                  <a:r>
                    <a:rPr lang="de-DE" sz="1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pH</a:t>
                  </a:r>
                </a:p>
                <a:p>
                  <a:pPr algn="ctr"/>
                  <a:endParaRPr lang="de-DE" sz="105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r>
                    <a:rPr lang="en-US" sz="1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charge transition</a:t>
                  </a:r>
                </a:p>
              </p:txBody>
            </p:sp>
            <p:sp>
              <p:nvSpPr>
                <p:cNvPr id="25" name="Pfeil nach rechts 24"/>
                <p:cNvSpPr/>
                <p:nvPr/>
              </p:nvSpPr>
              <p:spPr>
                <a:xfrm>
                  <a:off x="6654128" y="3072177"/>
                  <a:ext cx="1346118" cy="241284"/>
                </a:xfrm>
                <a:prstGeom prst="rightArrow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Textfeld 25"/>
                <p:cNvSpPr txBox="1"/>
                <p:nvPr/>
              </p:nvSpPr>
              <p:spPr>
                <a:xfrm>
                  <a:off x="5195150" y="4285177"/>
                  <a:ext cx="10786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electrode</a:t>
                  </a:r>
                </a:p>
              </p:txBody>
            </p:sp>
            <p:sp>
              <p:nvSpPr>
                <p:cNvPr id="27" name="Textfeld 26"/>
                <p:cNvSpPr txBox="1"/>
                <p:nvPr/>
              </p:nvSpPr>
              <p:spPr>
                <a:xfrm>
                  <a:off x="8291494" y="4292644"/>
                  <a:ext cx="10786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electrode</a:t>
                  </a:r>
                </a:p>
              </p:txBody>
            </p:sp>
            <p:sp>
              <p:nvSpPr>
                <p:cNvPr id="28" name="Ellipse 27"/>
                <p:cNvSpPr>
                  <a:spLocks noChangeAspect="1"/>
                </p:cNvSpPr>
                <p:nvPr/>
              </p:nvSpPr>
              <p:spPr>
                <a:xfrm>
                  <a:off x="8699230" y="1589897"/>
                  <a:ext cx="218665" cy="218665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  <p:pic>
              <p:nvPicPr>
                <p:cNvPr id="29" name="Grafik 28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 flipH="1">
                  <a:off x="9243842" y="1559568"/>
                  <a:ext cx="417088" cy="669868"/>
                </a:xfrm>
                <a:prstGeom prst="rect">
                  <a:avLst/>
                </a:prstGeom>
              </p:spPr>
            </p:pic>
            <p:pic>
              <p:nvPicPr>
                <p:cNvPr id="30" name="Grafik 29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 flipH="1">
                  <a:off x="8223838" y="1835206"/>
                  <a:ext cx="417088" cy="669868"/>
                </a:xfrm>
                <a:prstGeom prst="rect">
                  <a:avLst/>
                </a:prstGeom>
              </p:spPr>
            </p:pic>
            <p:pic>
              <p:nvPicPr>
                <p:cNvPr id="31" name="Grafik 30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 flipH="1">
                  <a:off x="8414251" y="2188822"/>
                  <a:ext cx="417088" cy="669868"/>
                </a:xfrm>
                <a:prstGeom prst="rect">
                  <a:avLst/>
                </a:prstGeom>
              </p:spPr>
            </p:pic>
            <p:pic>
              <p:nvPicPr>
                <p:cNvPr id="32" name="Grafik 31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 flipH="1">
                  <a:off x="8306610" y="2455457"/>
                  <a:ext cx="417088" cy="669868"/>
                </a:xfrm>
                <a:prstGeom prst="rect">
                  <a:avLst/>
                </a:prstGeom>
              </p:spPr>
            </p:pic>
            <p:pic>
              <p:nvPicPr>
                <p:cNvPr id="33" name="Grafik 32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 flipH="1">
                  <a:off x="8326258" y="2711613"/>
                  <a:ext cx="417088" cy="669868"/>
                </a:xfrm>
                <a:prstGeom prst="rect">
                  <a:avLst/>
                </a:prstGeom>
              </p:spPr>
            </p:pic>
            <p:pic>
              <p:nvPicPr>
                <p:cNvPr id="34" name="Grafik 33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 flipH="1">
                  <a:off x="8345906" y="3224999"/>
                  <a:ext cx="417088" cy="669868"/>
                </a:xfrm>
                <a:prstGeom prst="rect">
                  <a:avLst/>
                </a:prstGeom>
              </p:spPr>
            </p:pic>
            <p:pic>
              <p:nvPicPr>
                <p:cNvPr id="35" name="Grafik 34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 flipH="1">
                  <a:off x="8374061" y="3522082"/>
                  <a:ext cx="417088" cy="669868"/>
                </a:xfrm>
                <a:prstGeom prst="rect">
                  <a:avLst/>
                </a:prstGeom>
              </p:spPr>
            </p:pic>
            <p:pic>
              <p:nvPicPr>
                <p:cNvPr id="36" name="Grafik 35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 flipH="1">
                  <a:off x="8374061" y="3692975"/>
                  <a:ext cx="417088" cy="669868"/>
                </a:xfrm>
                <a:prstGeom prst="rect">
                  <a:avLst/>
                </a:prstGeom>
              </p:spPr>
            </p:pic>
            <p:pic>
              <p:nvPicPr>
                <p:cNvPr id="37" name="Grafik 36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 flipH="1">
                  <a:off x="8776635" y="1894502"/>
                  <a:ext cx="417088" cy="669868"/>
                </a:xfrm>
                <a:prstGeom prst="rect">
                  <a:avLst/>
                </a:prstGeom>
              </p:spPr>
            </p:pic>
            <p:pic>
              <p:nvPicPr>
                <p:cNvPr id="38" name="Grafik 37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 flipH="1">
                  <a:off x="8993663" y="1758770"/>
                  <a:ext cx="417088" cy="669868"/>
                </a:xfrm>
                <a:prstGeom prst="rect">
                  <a:avLst/>
                </a:prstGeom>
              </p:spPr>
            </p:pic>
            <p:pic>
              <p:nvPicPr>
                <p:cNvPr id="39" name="Grafik 38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 flipH="1">
                  <a:off x="8747723" y="2453852"/>
                  <a:ext cx="417088" cy="669868"/>
                </a:xfrm>
                <a:prstGeom prst="rect">
                  <a:avLst/>
                </a:prstGeom>
              </p:spPr>
            </p:pic>
            <p:pic>
              <p:nvPicPr>
                <p:cNvPr id="40" name="Grafik 39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 flipH="1">
                  <a:off x="8736517" y="2797553"/>
                  <a:ext cx="417088" cy="669868"/>
                </a:xfrm>
                <a:prstGeom prst="rect">
                  <a:avLst/>
                </a:prstGeom>
              </p:spPr>
            </p:pic>
            <p:pic>
              <p:nvPicPr>
                <p:cNvPr id="41" name="Grafik 40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 flipH="1">
                  <a:off x="8747353" y="3093312"/>
                  <a:ext cx="417088" cy="669868"/>
                </a:xfrm>
                <a:prstGeom prst="rect">
                  <a:avLst/>
                </a:prstGeom>
              </p:spPr>
            </p:pic>
            <p:pic>
              <p:nvPicPr>
                <p:cNvPr id="42" name="Grafik 41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 flipH="1">
                  <a:off x="8746535" y="3340120"/>
                  <a:ext cx="417088" cy="669868"/>
                </a:xfrm>
                <a:prstGeom prst="rect">
                  <a:avLst/>
                </a:prstGeom>
              </p:spPr>
            </p:pic>
            <p:pic>
              <p:nvPicPr>
                <p:cNvPr id="43" name="Grafik 42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 flipH="1">
                  <a:off x="8754790" y="3598451"/>
                  <a:ext cx="417088" cy="669868"/>
                </a:xfrm>
                <a:prstGeom prst="rect">
                  <a:avLst/>
                </a:prstGeom>
              </p:spPr>
            </p:pic>
            <p:sp>
              <p:nvSpPr>
                <p:cNvPr id="44" name="Pfeil nach unten 43"/>
                <p:cNvSpPr/>
                <p:nvPr/>
              </p:nvSpPr>
              <p:spPr>
                <a:xfrm>
                  <a:off x="8660831" y="1831275"/>
                  <a:ext cx="300356" cy="2234485"/>
                </a:xfrm>
                <a:prstGeom prst="downArrow">
                  <a:avLst/>
                </a:prstGeom>
                <a:solidFill>
                  <a:srgbClr val="0070C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Nach links gekrümmter Pfeil 44"/>
                <p:cNvSpPr/>
                <p:nvPr/>
              </p:nvSpPr>
              <p:spPr>
                <a:xfrm rot="15373127">
                  <a:off x="8229528" y="1174069"/>
                  <a:ext cx="286118" cy="602472"/>
                </a:xfrm>
                <a:prstGeom prst="curvedLeftArrow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6" name="Nach rechts gekrümmter Pfeil 45"/>
                <p:cNvSpPr/>
                <p:nvPr/>
              </p:nvSpPr>
              <p:spPr>
                <a:xfrm rot="3801978">
                  <a:off x="9060548" y="946958"/>
                  <a:ext cx="250345" cy="727769"/>
                </a:xfrm>
                <a:prstGeom prst="curvedRightArrow">
                  <a:avLst/>
                </a:prstGeom>
                <a:solidFill>
                  <a:srgbClr val="0070C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" name="Ellipse 46"/>
                <p:cNvSpPr>
                  <a:spLocks noChangeAspect="1"/>
                </p:cNvSpPr>
                <p:nvPr/>
              </p:nvSpPr>
              <p:spPr>
                <a:xfrm>
                  <a:off x="9583557" y="1158847"/>
                  <a:ext cx="218665" cy="218665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  <p:sp>
              <p:nvSpPr>
                <p:cNvPr id="48" name="Ellipse 47"/>
                <p:cNvSpPr>
                  <a:spLocks noChangeAspect="1"/>
                </p:cNvSpPr>
                <p:nvPr/>
              </p:nvSpPr>
              <p:spPr>
                <a:xfrm>
                  <a:off x="7956211" y="1637434"/>
                  <a:ext cx="218665" cy="218665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  <p:sp>
              <p:nvSpPr>
                <p:cNvPr id="49" name="Ellipse 48"/>
                <p:cNvSpPr>
                  <a:spLocks noChangeAspect="1"/>
                </p:cNvSpPr>
                <p:nvPr/>
              </p:nvSpPr>
              <p:spPr>
                <a:xfrm>
                  <a:off x="5661963" y="1725842"/>
                  <a:ext cx="218665" cy="218665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  <p:sp>
              <p:nvSpPr>
                <p:cNvPr id="50" name="Pfeil nach unten 49"/>
                <p:cNvSpPr/>
                <p:nvPr/>
              </p:nvSpPr>
              <p:spPr>
                <a:xfrm>
                  <a:off x="5737441" y="2004106"/>
                  <a:ext cx="80918" cy="2083426"/>
                </a:xfrm>
                <a:prstGeom prst="downArrow">
                  <a:avLst/>
                </a:prstGeom>
                <a:solidFill>
                  <a:srgbClr val="0070C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Nach links gekrümmter Pfeil 50"/>
                <p:cNvSpPr/>
                <p:nvPr/>
              </p:nvSpPr>
              <p:spPr>
                <a:xfrm rot="16200000">
                  <a:off x="5296613" y="1252991"/>
                  <a:ext cx="286118" cy="602472"/>
                </a:xfrm>
                <a:prstGeom prst="curvedLeftArrow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2" name="Nach rechts gekrümmter Pfeil 51"/>
                <p:cNvSpPr/>
                <p:nvPr/>
              </p:nvSpPr>
              <p:spPr>
                <a:xfrm rot="19012259">
                  <a:off x="6051164" y="1291991"/>
                  <a:ext cx="250345" cy="727769"/>
                </a:xfrm>
                <a:prstGeom prst="curvedRightArrow">
                  <a:avLst/>
                </a:prstGeom>
                <a:solidFill>
                  <a:srgbClr val="0070C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3" name="Ellipse 52"/>
                <p:cNvSpPr>
                  <a:spLocks noChangeAspect="1"/>
                </p:cNvSpPr>
                <p:nvPr/>
              </p:nvSpPr>
              <p:spPr>
                <a:xfrm>
                  <a:off x="6043329" y="1129877"/>
                  <a:ext cx="218665" cy="218665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  <p:sp>
              <p:nvSpPr>
                <p:cNvPr id="54" name="Ellipse 53"/>
                <p:cNvSpPr>
                  <a:spLocks noChangeAspect="1"/>
                </p:cNvSpPr>
                <p:nvPr/>
              </p:nvSpPr>
              <p:spPr>
                <a:xfrm>
                  <a:off x="5016730" y="1745943"/>
                  <a:ext cx="218665" cy="218665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</p:grpSp>
          <p:sp>
            <p:nvSpPr>
              <p:cNvPr id="90" name="Pfeil nach rechts 89"/>
              <p:cNvSpPr/>
              <p:nvPr/>
            </p:nvSpPr>
            <p:spPr>
              <a:xfrm>
                <a:off x="2091839" y="5464317"/>
                <a:ext cx="3861262" cy="596471"/>
              </a:xfrm>
              <a:prstGeom prst="rightArrow">
                <a:avLst>
                  <a:gd name="adj1" fmla="val 50000"/>
                  <a:gd name="adj2" fmla="val 38207"/>
                </a:avLst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dirty="0"/>
                  <a:t>acidic	            pH         	basic</a:t>
                </a:r>
              </a:p>
            </p:txBody>
          </p:sp>
          <p:sp>
            <p:nvSpPr>
              <p:cNvPr id="87" name="Textfeld 86"/>
              <p:cNvSpPr txBox="1"/>
              <p:nvPr/>
            </p:nvSpPr>
            <p:spPr>
              <a:xfrm>
                <a:off x="1404409" y="794434"/>
                <a:ext cx="346508" cy="3498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)</a:t>
                </a:r>
              </a:p>
            </p:txBody>
          </p:sp>
        </p:grpSp>
        <p:sp>
          <p:nvSpPr>
            <p:cNvPr id="88" name="Textfeld 87"/>
            <p:cNvSpPr txBox="1"/>
            <p:nvPr/>
          </p:nvSpPr>
          <p:spPr>
            <a:xfrm>
              <a:off x="6651790" y="481207"/>
              <a:ext cx="357136" cy="349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)</a:t>
              </a:r>
            </a:p>
          </p:txBody>
        </p:sp>
        <p:sp>
          <p:nvSpPr>
            <p:cNvPr id="91" name="Textfeld 90"/>
            <p:cNvSpPr txBox="1"/>
            <p:nvPr/>
          </p:nvSpPr>
          <p:spPr>
            <a:xfrm>
              <a:off x="6512390" y="3399949"/>
              <a:ext cx="352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)</a:t>
              </a:r>
            </a:p>
          </p:txBody>
        </p:sp>
      </p:grpSp>
      <p:sp>
        <p:nvSpPr>
          <p:cNvPr id="75" name="Textfeld 74">
            <a:extLst>
              <a:ext uri="{FF2B5EF4-FFF2-40B4-BE49-F238E27FC236}">
                <a16:creationId xmlns:a16="http://schemas.microsoft.com/office/drawing/2014/main" id="{D7AF0CF7-D50C-422C-88B2-E6D8C911F93F}"/>
              </a:ext>
            </a:extLst>
          </p:cNvPr>
          <p:cNvSpPr txBox="1"/>
          <p:nvPr/>
        </p:nvSpPr>
        <p:spPr>
          <a:xfrm>
            <a:off x="138091" y="6453743"/>
            <a:ext cx="93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Figure 3</a:t>
            </a:r>
          </a:p>
        </p:txBody>
      </p:sp>
    </p:spTree>
    <p:extLst>
      <p:ext uri="{BB962C8B-B14F-4D97-AF65-F5344CB8AC3E}">
        <p14:creationId xmlns:p14="http://schemas.microsoft.com/office/powerpoint/2010/main" val="36017290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uppieren 11"/>
          <p:cNvGrpSpPr/>
          <p:nvPr/>
        </p:nvGrpSpPr>
        <p:grpSpPr>
          <a:xfrm>
            <a:off x="1146209" y="171318"/>
            <a:ext cx="10339535" cy="6633954"/>
            <a:chOff x="1146209" y="171318"/>
            <a:chExt cx="10339535" cy="6633954"/>
          </a:xfrm>
        </p:grpSpPr>
        <p:grpSp>
          <p:nvGrpSpPr>
            <p:cNvPr id="10" name="Gruppieren 9"/>
            <p:cNvGrpSpPr/>
            <p:nvPr/>
          </p:nvGrpSpPr>
          <p:grpSpPr>
            <a:xfrm>
              <a:off x="1146209" y="171318"/>
              <a:ext cx="10339535" cy="6633954"/>
              <a:chOff x="1146209" y="171318"/>
              <a:chExt cx="10339535" cy="6633954"/>
            </a:xfrm>
          </p:grpSpPr>
          <p:grpSp>
            <p:nvGrpSpPr>
              <p:cNvPr id="9" name="Gruppieren 8"/>
              <p:cNvGrpSpPr/>
              <p:nvPr/>
            </p:nvGrpSpPr>
            <p:grpSpPr>
              <a:xfrm>
                <a:off x="4232138" y="358266"/>
                <a:ext cx="1843405" cy="3884257"/>
                <a:chOff x="1187850" y="385151"/>
                <a:chExt cx="1843405" cy="3884257"/>
              </a:xfrm>
            </p:grpSpPr>
            <p:sp>
              <p:nvSpPr>
                <p:cNvPr id="19" name="Textfeld 18"/>
                <p:cNvSpPr txBox="1"/>
                <p:nvPr/>
              </p:nvSpPr>
              <p:spPr>
                <a:xfrm>
                  <a:off x="1756792" y="3196518"/>
                  <a:ext cx="3529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c)</a:t>
                  </a:r>
                </a:p>
              </p:txBody>
            </p:sp>
            <p:grpSp>
              <p:nvGrpSpPr>
                <p:cNvPr id="50" name="Gruppieren 49"/>
                <p:cNvGrpSpPr/>
                <p:nvPr/>
              </p:nvGrpSpPr>
              <p:grpSpPr>
                <a:xfrm>
                  <a:off x="1187850" y="1392368"/>
                  <a:ext cx="1843405" cy="2877040"/>
                  <a:chOff x="2951241" y="3246466"/>
                  <a:chExt cx="1843405" cy="2877040"/>
                </a:xfrm>
              </p:grpSpPr>
              <p:pic>
                <p:nvPicPr>
                  <p:cNvPr id="82" name="Grafik 81"/>
                  <p:cNvPicPr>
                    <a:picLocks noChangeAspect="1"/>
                  </p:cNvPicPr>
                  <p:nvPr/>
                </p:nvPicPr>
                <p:blipFill rotWithShape="1"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401" t="9150" r="37400" b="10926"/>
                  <a:stretch/>
                </p:blipFill>
                <p:spPr>
                  <a:xfrm>
                    <a:off x="2951241" y="3531218"/>
                    <a:ext cx="1843405" cy="2592288"/>
                  </a:xfrm>
                  <a:prstGeom prst="rect">
                    <a:avLst/>
                  </a:prstGeom>
                </p:spPr>
              </p:pic>
              <p:sp>
                <p:nvSpPr>
                  <p:cNvPr id="83" name="Freihandform 82"/>
                  <p:cNvSpPr/>
                  <p:nvPr/>
                </p:nvSpPr>
                <p:spPr>
                  <a:xfrm>
                    <a:off x="3445734" y="4027302"/>
                    <a:ext cx="184935" cy="133564"/>
                  </a:xfrm>
                  <a:custGeom>
                    <a:avLst/>
                    <a:gdLst>
                      <a:gd name="connsiteX0" fmla="*/ 0 w 184935"/>
                      <a:gd name="connsiteY0" fmla="*/ 0 h 133564"/>
                      <a:gd name="connsiteX1" fmla="*/ 61645 w 184935"/>
                      <a:gd name="connsiteY1" fmla="*/ 10274 h 133564"/>
                      <a:gd name="connsiteX2" fmla="*/ 71919 w 184935"/>
                      <a:gd name="connsiteY2" fmla="*/ 41096 h 133564"/>
                      <a:gd name="connsiteX3" fmla="*/ 92467 w 184935"/>
                      <a:gd name="connsiteY3" fmla="*/ 113015 h 133564"/>
                      <a:gd name="connsiteX4" fmla="*/ 113016 w 184935"/>
                      <a:gd name="connsiteY4" fmla="*/ 133564 h 133564"/>
                      <a:gd name="connsiteX5" fmla="*/ 154112 w 184935"/>
                      <a:gd name="connsiteY5" fmla="*/ 123290 h 133564"/>
                      <a:gd name="connsiteX6" fmla="*/ 184935 w 184935"/>
                      <a:gd name="connsiteY6" fmla="*/ 102741 h 13356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84935" h="133564">
                        <a:moveTo>
                          <a:pt x="0" y="0"/>
                        </a:moveTo>
                        <a:cubicBezTo>
                          <a:pt x="20548" y="3425"/>
                          <a:pt x="43558" y="-61"/>
                          <a:pt x="61645" y="10274"/>
                        </a:cubicBezTo>
                        <a:cubicBezTo>
                          <a:pt x="71048" y="15647"/>
                          <a:pt x="68944" y="30683"/>
                          <a:pt x="71919" y="41096"/>
                        </a:cubicBezTo>
                        <a:cubicBezTo>
                          <a:pt x="74362" y="49645"/>
                          <a:pt x="85748" y="101818"/>
                          <a:pt x="92467" y="113015"/>
                        </a:cubicBezTo>
                        <a:cubicBezTo>
                          <a:pt x="97451" y="121321"/>
                          <a:pt x="106166" y="126714"/>
                          <a:pt x="113016" y="133564"/>
                        </a:cubicBezTo>
                        <a:cubicBezTo>
                          <a:pt x="126715" y="130139"/>
                          <a:pt x="141482" y="129605"/>
                          <a:pt x="154112" y="123290"/>
                        </a:cubicBezTo>
                        <a:cubicBezTo>
                          <a:pt x="200052" y="100319"/>
                          <a:pt x="156853" y="102741"/>
                          <a:pt x="184935" y="102741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4" name="Freihandform 83"/>
                  <p:cNvSpPr/>
                  <p:nvPr/>
                </p:nvSpPr>
                <p:spPr>
                  <a:xfrm>
                    <a:off x="3517653" y="3904012"/>
                    <a:ext cx="143838" cy="174660"/>
                  </a:xfrm>
                  <a:custGeom>
                    <a:avLst/>
                    <a:gdLst>
                      <a:gd name="connsiteX0" fmla="*/ 0 w 143838"/>
                      <a:gd name="connsiteY0" fmla="*/ 0 h 174660"/>
                      <a:gd name="connsiteX1" fmla="*/ 51371 w 143838"/>
                      <a:gd name="connsiteY1" fmla="*/ 20548 h 174660"/>
                      <a:gd name="connsiteX2" fmla="*/ 82193 w 143838"/>
                      <a:gd name="connsiteY2" fmla="*/ 41096 h 174660"/>
                      <a:gd name="connsiteX3" fmla="*/ 123290 w 143838"/>
                      <a:gd name="connsiteY3" fmla="*/ 51371 h 174660"/>
                      <a:gd name="connsiteX4" fmla="*/ 133564 w 143838"/>
                      <a:gd name="connsiteY4" fmla="*/ 143838 h 174660"/>
                      <a:gd name="connsiteX5" fmla="*/ 143838 w 143838"/>
                      <a:gd name="connsiteY5" fmla="*/ 174660 h 17466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3838" h="174660">
                        <a:moveTo>
                          <a:pt x="0" y="0"/>
                        </a:moveTo>
                        <a:cubicBezTo>
                          <a:pt x="17124" y="6849"/>
                          <a:pt x="34875" y="12300"/>
                          <a:pt x="51371" y="20548"/>
                        </a:cubicBezTo>
                        <a:cubicBezTo>
                          <a:pt x="62415" y="26070"/>
                          <a:pt x="70844" y="36232"/>
                          <a:pt x="82193" y="41096"/>
                        </a:cubicBezTo>
                        <a:cubicBezTo>
                          <a:pt x="95172" y="46658"/>
                          <a:pt x="109591" y="47946"/>
                          <a:pt x="123290" y="51371"/>
                        </a:cubicBezTo>
                        <a:cubicBezTo>
                          <a:pt x="126715" y="82193"/>
                          <a:pt x="128466" y="113248"/>
                          <a:pt x="133564" y="143838"/>
                        </a:cubicBezTo>
                        <a:cubicBezTo>
                          <a:pt x="135344" y="154520"/>
                          <a:pt x="143838" y="174660"/>
                          <a:pt x="143838" y="17466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5" name="Freihandform 84"/>
                  <p:cNvSpPr/>
                  <p:nvPr/>
                </p:nvSpPr>
                <p:spPr>
                  <a:xfrm>
                    <a:off x="3414912" y="4273881"/>
                    <a:ext cx="205483" cy="82194"/>
                  </a:xfrm>
                  <a:custGeom>
                    <a:avLst/>
                    <a:gdLst>
                      <a:gd name="connsiteX0" fmla="*/ 0 w 205483"/>
                      <a:gd name="connsiteY0" fmla="*/ 82194 h 82194"/>
                      <a:gd name="connsiteX1" fmla="*/ 51370 w 205483"/>
                      <a:gd name="connsiteY1" fmla="*/ 71920 h 82194"/>
                      <a:gd name="connsiteX2" fmla="*/ 123289 w 205483"/>
                      <a:gd name="connsiteY2" fmla="*/ 0 h 82194"/>
                      <a:gd name="connsiteX3" fmla="*/ 174660 w 205483"/>
                      <a:gd name="connsiteY3" fmla="*/ 30823 h 82194"/>
                      <a:gd name="connsiteX4" fmla="*/ 205483 w 205483"/>
                      <a:gd name="connsiteY4" fmla="*/ 0 h 8219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05483" h="82194">
                        <a:moveTo>
                          <a:pt x="0" y="82194"/>
                        </a:moveTo>
                        <a:cubicBezTo>
                          <a:pt x="17123" y="78769"/>
                          <a:pt x="37586" y="82641"/>
                          <a:pt x="51370" y="71920"/>
                        </a:cubicBezTo>
                        <a:cubicBezTo>
                          <a:pt x="175023" y="-24255"/>
                          <a:pt x="35470" y="29276"/>
                          <a:pt x="123289" y="0"/>
                        </a:cubicBezTo>
                        <a:cubicBezTo>
                          <a:pt x="135589" y="12300"/>
                          <a:pt x="152431" y="35269"/>
                          <a:pt x="174660" y="30823"/>
                        </a:cubicBezTo>
                        <a:cubicBezTo>
                          <a:pt x="174664" y="30822"/>
                          <a:pt x="200345" y="5139"/>
                          <a:pt x="205483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6" name="Freihandform 85"/>
                  <p:cNvSpPr/>
                  <p:nvPr/>
                </p:nvSpPr>
                <p:spPr>
                  <a:xfrm>
                    <a:off x="3517653" y="4361604"/>
                    <a:ext cx="236306" cy="199954"/>
                  </a:xfrm>
                  <a:custGeom>
                    <a:avLst/>
                    <a:gdLst>
                      <a:gd name="connsiteX0" fmla="*/ 0 w 236306"/>
                      <a:gd name="connsiteY0" fmla="*/ 199954 h 199954"/>
                      <a:gd name="connsiteX1" fmla="*/ 102742 w 236306"/>
                      <a:gd name="connsiteY1" fmla="*/ 189680 h 199954"/>
                      <a:gd name="connsiteX2" fmla="*/ 154112 w 236306"/>
                      <a:gd name="connsiteY2" fmla="*/ 138309 h 199954"/>
                      <a:gd name="connsiteX3" fmla="*/ 174661 w 236306"/>
                      <a:gd name="connsiteY3" fmla="*/ 117761 h 199954"/>
                      <a:gd name="connsiteX4" fmla="*/ 184935 w 236306"/>
                      <a:gd name="connsiteY4" fmla="*/ 4745 h 199954"/>
                      <a:gd name="connsiteX5" fmla="*/ 236306 w 236306"/>
                      <a:gd name="connsiteY5" fmla="*/ 15019 h 19995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36306" h="199954">
                        <a:moveTo>
                          <a:pt x="0" y="199954"/>
                        </a:moveTo>
                        <a:cubicBezTo>
                          <a:pt x="34247" y="196529"/>
                          <a:pt x="70786" y="202463"/>
                          <a:pt x="102742" y="189680"/>
                        </a:cubicBezTo>
                        <a:cubicBezTo>
                          <a:pt x="125226" y="180686"/>
                          <a:pt x="136988" y="155433"/>
                          <a:pt x="154112" y="138309"/>
                        </a:cubicBezTo>
                        <a:lnTo>
                          <a:pt x="174661" y="117761"/>
                        </a:lnTo>
                        <a:cubicBezTo>
                          <a:pt x="178086" y="80089"/>
                          <a:pt x="165473" y="37182"/>
                          <a:pt x="184935" y="4745"/>
                        </a:cubicBezTo>
                        <a:cubicBezTo>
                          <a:pt x="193919" y="-10229"/>
                          <a:pt x="236306" y="15019"/>
                          <a:pt x="236306" y="15019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7" name="Freihandform 86"/>
                  <p:cNvSpPr/>
                  <p:nvPr/>
                </p:nvSpPr>
                <p:spPr>
                  <a:xfrm>
                    <a:off x="3527927" y="4725944"/>
                    <a:ext cx="143838" cy="256854"/>
                  </a:xfrm>
                  <a:custGeom>
                    <a:avLst/>
                    <a:gdLst>
                      <a:gd name="connsiteX0" fmla="*/ 0 w 143838"/>
                      <a:gd name="connsiteY0" fmla="*/ 0 h 256854"/>
                      <a:gd name="connsiteX1" fmla="*/ 20549 w 143838"/>
                      <a:gd name="connsiteY1" fmla="*/ 51371 h 256854"/>
                      <a:gd name="connsiteX2" fmla="*/ 71919 w 143838"/>
                      <a:gd name="connsiteY2" fmla="*/ 133564 h 256854"/>
                      <a:gd name="connsiteX3" fmla="*/ 123290 w 143838"/>
                      <a:gd name="connsiteY3" fmla="*/ 143839 h 256854"/>
                      <a:gd name="connsiteX4" fmla="*/ 133564 w 143838"/>
                      <a:gd name="connsiteY4" fmla="*/ 195209 h 256854"/>
                      <a:gd name="connsiteX5" fmla="*/ 143838 w 143838"/>
                      <a:gd name="connsiteY5" fmla="*/ 256854 h 25685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3838" h="256854">
                        <a:moveTo>
                          <a:pt x="0" y="0"/>
                        </a:moveTo>
                        <a:cubicBezTo>
                          <a:pt x="6850" y="17124"/>
                          <a:pt x="14246" y="34039"/>
                          <a:pt x="20549" y="51371"/>
                        </a:cubicBezTo>
                        <a:cubicBezTo>
                          <a:pt x="37054" y="96761"/>
                          <a:pt x="27605" y="116946"/>
                          <a:pt x="71919" y="133564"/>
                        </a:cubicBezTo>
                        <a:cubicBezTo>
                          <a:pt x="88270" y="139696"/>
                          <a:pt x="106166" y="140414"/>
                          <a:pt x="123290" y="143839"/>
                        </a:cubicBezTo>
                        <a:cubicBezTo>
                          <a:pt x="126715" y="160962"/>
                          <a:pt x="130440" y="178028"/>
                          <a:pt x="133564" y="195209"/>
                        </a:cubicBezTo>
                        <a:cubicBezTo>
                          <a:pt x="137290" y="215705"/>
                          <a:pt x="143838" y="256854"/>
                          <a:pt x="143838" y="256854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8" name="Freihandform 87"/>
                  <p:cNvSpPr/>
                  <p:nvPr/>
                </p:nvSpPr>
                <p:spPr>
                  <a:xfrm>
                    <a:off x="3435460" y="5063307"/>
                    <a:ext cx="318513" cy="105848"/>
                  </a:xfrm>
                  <a:custGeom>
                    <a:avLst/>
                    <a:gdLst>
                      <a:gd name="connsiteX0" fmla="*/ 0 w 318513"/>
                      <a:gd name="connsiteY0" fmla="*/ 94152 h 105848"/>
                      <a:gd name="connsiteX1" fmla="*/ 174661 w 318513"/>
                      <a:gd name="connsiteY1" fmla="*/ 94152 h 105848"/>
                      <a:gd name="connsiteX2" fmla="*/ 195209 w 318513"/>
                      <a:gd name="connsiteY2" fmla="*/ 32507 h 105848"/>
                      <a:gd name="connsiteX3" fmla="*/ 205483 w 318513"/>
                      <a:gd name="connsiteY3" fmla="*/ 1685 h 105848"/>
                      <a:gd name="connsiteX4" fmla="*/ 184935 w 318513"/>
                      <a:gd name="connsiteY4" fmla="*/ 32507 h 105848"/>
                      <a:gd name="connsiteX5" fmla="*/ 195209 w 318513"/>
                      <a:gd name="connsiteY5" fmla="*/ 63330 h 105848"/>
                      <a:gd name="connsiteX6" fmla="*/ 205483 w 318513"/>
                      <a:gd name="connsiteY6" fmla="*/ 22233 h 105848"/>
                      <a:gd name="connsiteX7" fmla="*/ 184935 w 318513"/>
                      <a:gd name="connsiteY7" fmla="*/ 53055 h 105848"/>
                      <a:gd name="connsiteX8" fmla="*/ 287676 w 318513"/>
                      <a:gd name="connsiteY8" fmla="*/ 63330 h 105848"/>
                      <a:gd name="connsiteX9" fmla="*/ 308225 w 318513"/>
                      <a:gd name="connsiteY9" fmla="*/ 83878 h 105848"/>
                      <a:gd name="connsiteX10" fmla="*/ 318499 w 318513"/>
                      <a:gd name="connsiteY10" fmla="*/ 32507 h 10584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318513" h="105848">
                        <a:moveTo>
                          <a:pt x="0" y="94152"/>
                        </a:moveTo>
                        <a:cubicBezTo>
                          <a:pt x="39315" y="99066"/>
                          <a:pt x="137475" y="117815"/>
                          <a:pt x="174661" y="94152"/>
                        </a:cubicBezTo>
                        <a:cubicBezTo>
                          <a:pt x="192935" y="82523"/>
                          <a:pt x="188360" y="53055"/>
                          <a:pt x="195209" y="32507"/>
                        </a:cubicBezTo>
                        <a:cubicBezTo>
                          <a:pt x="198634" y="22233"/>
                          <a:pt x="211490" y="-7326"/>
                          <a:pt x="205483" y="1685"/>
                        </a:cubicBezTo>
                        <a:lnTo>
                          <a:pt x="184935" y="32507"/>
                        </a:lnTo>
                        <a:cubicBezTo>
                          <a:pt x="188360" y="42781"/>
                          <a:pt x="185522" y="68173"/>
                          <a:pt x="195209" y="63330"/>
                        </a:cubicBezTo>
                        <a:cubicBezTo>
                          <a:pt x="207839" y="57015"/>
                          <a:pt x="215467" y="32218"/>
                          <a:pt x="205483" y="22233"/>
                        </a:cubicBezTo>
                        <a:cubicBezTo>
                          <a:pt x="196752" y="13501"/>
                          <a:pt x="191784" y="42781"/>
                          <a:pt x="184935" y="53055"/>
                        </a:cubicBezTo>
                        <a:cubicBezTo>
                          <a:pt x="219182" y="56480"/>
                          <a:pt x="254286" y="54982"/>
                          <a:pt x="287676" y="63330"/>
                        </a:cubicBezTo>
                        <a:cubicBezTo>
                          <a:pt x="297073" y="65679"/>
                          <a:pt x="300165" y="89251"/>
                          <a:pt x="308225" y="83878"/>
                        </a:cubicBezTo>
                        <a:cubicBezTo>
                          <a:pt x="319330" y="76475"/>
                          <a:pt x="318499" y="47924"/>
                          <a:pt x="318499" y="32507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9" name="Freihandform 88"/>
                  <p:cNvSpPr/>
                  <p:nvPr/>
                </p:nvSpPr>
                <p:spPr>
                  <a:xfrm>
                    <a:off x="3538201" y="5260201"/>
                    <a:ext cx="308225" cy="143838"/>
                  </a:xfrm>
                  <a:custGeom>
                    <a:avLst/>
                    <a:gdLst>
                      <a:gd name="connsiteX0" fmla="*/ 0 w 308225"/>
                      <a:gd name="connsiteY0" fmla="*/ 143838 h 143838"/>
                      <a:gd name="connsiteX1" fmla="*/ 61645 w 308225"/>
                      <a:gd name="connsiteY1" fmla="*/ 133564 h 143838"/>
                      <a:gd name="connsiteX2" fmla="*/ 102742 w 308225"/>
                      <a:gd name="connsiteY2" fmla="*/ 123289 h 143838"/>
                      <a:gd name="connsiteX3" fmla="*/ 123290 w 308225"/>
                      <a:gd name="connsiteY3" fmla="*/ 82193 h 143838"/>
                      <a:gd name="connsiteX4" fmla="*/ 184935 w 308225"/>
                      <a:gd name="connsiteY4" fmla="*/ 61645 h 143838"/>
                      <a:gd name="connsiteX5" fmla="*/ 205484 w 308225"/>
                      <a:gd name="connsiteY5" fmla="*/ 82193 h 143838"/>
                      <a:gd name="connsiteX6" fmla="*/ 267129 w 308225"/>
                      <a:gd name="connsiteY6" fmla="*/ 20548 h 143838"/>
                      <a:gd name="connsiteX7" fmla="*/ 297951 w 308225"/>
                      <a:gd name="connsiteY7" fmla="*/ 10274 h 143838"/>
                      <a:gd name="connsiteX8" fmla="*/ 308225 w 308225"/>
                      <a:gd name="connsiteY8" fmla="*/ 0 h 14383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08225" h="143838">
                        <a:moveTo>
                          <a:pt x="0" y="143838"/>
                        </a:moveTo>
                        <a:cubicBezTo>
                          <a:pt x="20548" y="140413"/>
                          <a:pt x="41218" y="137650"/>
                          <a:pt x="61645" y="133564"/>
                        </a:cubicBezTo>
                        <a:cubicBezTo>
                          <a:pt x="75491" y="130795"/>
                          <a:pt x="91894" y="132329"/>
                          <a:pt x="102742" y="123289"/>
                        </a:cubicBezTo>
                        <a:cubicBezTo>
                          <a:pt x="114508" y="113484"/>
                          <a:pt x="111037" y="91382"/>
                          <a:pt x="123290" y="82193"/>
                        </a:cubicBezTo>
                        <a:cubicBezTo>
                          <a:pt x="140618" y="69197"/>
                          <a:pt x="184935" y="61645"/>
                          <a:pt x="184935" y="61645"/>
                        </a:cubicBezTo>
                        <a:cubicBezTo>
                          <a:pt x="191785" y="68494"/>
                          <a:pt x="195929" y="83786"/>
                          <a:pt x="205484" y="82193"/>
                        </a:cubicBezTo>
                        <a:cubicBezTo>
                          <a:pt x="255558" y="73847"/>
                          <a:pt x="237730" y="44067"/>
                          <a:pt x="267129" y="20548"/>
                        </a:cubicBezTo>
                        <a:cubicBezTo>
                          <a:pt x="275586" y="13783"/>
                          <a:pt x="288265" y="15117"/>
                          <a:pt x="297951" y="10274"/>
                        </a:cubicBezTo>
                        <a:cubicBezTo>
                          <a:pt x="302283" y="8108"/>
                          <a:pt x="304800" y="3425"/>
                          <a:pt x="308225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0" name="Freihandform 89"/>
                  <p:cNvSpPr/>
                  <p:nvPr/>
                </p:nvSpPr>
                <p:spPr>
                  <a:xfrm>
                    <a:off x="3219210" y="3328659"/>
                    <a:ext cx="164879" cy="339047"/>
                  </a:xfrm>
                  <a:custGeom>
                    <a:avLst/>
                    <a:gdLst>
                      <a:gd name="connsiteX0" fmla="*/ 154605 w 164879"/>
                      <a:gd name="connsiteY0" fmla="*/ 339047 h 339047"/>
                      <a:gd name="connsiteX1" fmla="*/ 144331 w 164879"/>
                      <a:gd name="connsiteY1" fmla="*/ 277402 h 339047"/>
                      <a:gd name="connsiteX2" fmla="*/ 113508 w 164879"/>
                      <a:gd name="connsiteY2" fmla="*/ 236306 h 339047"/>
                      <a:gd name="connsiteX3" fmla="*/ 21041 w 164879"/>
                      <a:gd name="connsiteY3" fmla="*/ 164387 h 339047"/>
                      <a:gd name="connsiteX4" fmla="*/ 493 w 164879"/>
                      <a:gd name="connsiteY4" fmla="*/ 143838 h 339047"/>
                      <a:gd name="connsiteX5" fmla="*/ 10767 w 164879"/>
                      <a:gd name="connsiteY5" fmla="*/ 102742 h 339047"/>
                      <a:gd name="connsiteX6" fmla="*/ 31315 w 164879"/>
                      <a:gd name="connsiteY6" fmla="*/ 82193 h 339047"/>
                      <a:gd name="connsiteX7" fmla="*/ 123782 w 164879"/>
                      <a:gd name="connsiteY7" fmla="*/ 61645 h 339047"/>
                      <a:gd name="connsiteX8" fmla="*/ 154605 w 164879"/>
                      <a:gd name="connsiteY8" fmla="*/ 41097 h 339047"/>
                      <a:gd name="connsiteX9" fmla="*/ 164879 w 164879"/>
                      <a:gd name="connsiteY9" fmla="*/ 0 h 33904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164879" h="339047">
                        <a:moveTo>
                          <a:pt x="154605" y="339047"/>
                        </a:moveTo>
                        <a:cubicBezTo>
                          <a:pt x="151180" y="318499"/>
                          <a:pt x="152068" y="296744"/>
                          <a:pt x="144331" y="277402"/>
                        </a:cubicBezTo>
                        <a:cubicBezTo>
                          <a:pt x="137971" y="261503"/>
                          <a:pt x="124884" y="249104"/>
                          <a:pt x="113508" y="236306"/>
                        </a:cubicBezTo>
                        <a:cubicBezTo>
                          <a:pt x="63746" y="180324"/>
                          <a:pt x="75931" y="191832"/>
                          <a:pt x="21041" y="164387"/>
                        </a:cubicBezTo>
                        <a:cubicBezTo>
                          <a:pt x="14192" y="157537"/>
                          <a:pt x="2085" y="153393"/>
                          <a:pt x="493" y="143838"/>
                        </a:cubicBezTo>
                        <a:cubicBezTo>
                          <a:pt x="-1828" y="129910"/>
                          <a:pt x="4452" y="115372"/>
                          <a:pt x="10767" y="102742"/>
                        </a:cubicBezTo>
                        <a:cubicBezTo>
                          <a:pt x="15099" y="94078"/>
                          <a:pt x="23009" y="87177"/>
                          <a:pt x="31315" y="82193"/>
                        </a:cubicBezTo>
                        <a:cubicBezTo>
                          <a:pt x="50769" y="70520"/>
                          <a:pt x="111336" y="63719"/>
                          <a:pt x="123782" y="61645"/>
                        </a:cubicBezTo>
                        <a:cubicBezTo>
                          <a:pt x="134056" y="54796"/>
                          <a:pt x="147755" y="51371"/>
                          <a:pt x="154605" y="41097"/>
                        </a:cubicBezTo>
                        <a:cubicBezTo>
                          <a:pt x="162438" y="29348"/>
                          <a:pt x="164879" y="0"/>
                          <a:pt x="164879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1" name="Freihandform 90"/>
                  <p:cNvSpPr/>
                  <p:nvPr/>
                </p:nvSpPr>
                <p:spPr>
                  <a:xfrm>
                    <a:off x="3486572" y="3451949"/>
                    <a:ext cx="61904" cy="195209"/>
                  </a:xfrm>
                  <a:custGeom>
                    <a:avLst/>
                    <a:gdLst>
                      <a:gd name="connsiteX0" fmla="*/ 10533 w 61904"/>
                      <a:gd name="connsiteY0" fmla="*/ 195209 h 195209"/>
                      <a:gd name="connsiteX1" fmla="*/ 10533 w 61904"/>
                      <a:gd name="connsiteY1" fmla="*/ 82193 h 195209"/>
                      <a:gd name="connsiteX2" fmla="*/ 41355 w 61904"/>
                      <a:gd name="connsiteY2" fmla="*/ 61645 h 195209"/>
                      <a:gd name="connsiteX3" fmla="*/ 61904 w 61904"/>
                      <a:gd name="connsiteY3" fmla="*/ 0 h 19520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61904" h="195209">
                        <a:moveTo>
                          <a:pt x="10533" y="195209"/>
                        </a:moveTo>
                        <a:cubicBezTo>
                          <a:pt x="4572" y="159440"/>
                          <a:pt x="-9848" y="117860"/>
                          <a:pt x="10533" y="82193"/>
                        </a:cubicBezTo>
                        <a:cubicBezTo>
                          <a:pt x="16659" y="71472"/>
                          <a:pt x="31081" y="68494"/>
                          <a:pt x="41355" y="61645"/>
                        </a:cubicBezTo>
                        <a:lnTo>
                          <a:pt x="61904" y="0"/>
                        </a:ln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2" name="Freihandform 91"/>
                  <p:cNvSpPr/>
                  <p:nvPr/>
                </p:nvSpPr>
                <p:spPr>
                  <a:xfrm>
                    <a:off x="3579298" y="3626610"/>
                    <a:ext cx="195353" cy="143838"/>
                  </a:xfrm>
                  <a:custGeom>
                    <a:avLst/>
                    <a:gdLst>
                      <a:gd name="connsiteX0" fmla="*/ 0 w 195353"/>
                      <a:gd name="connsiteY0" fmla="*/ 143838 h 143838"/>
                      <a:gd name="connsiteX1" fmla="*/ 61645 w 195353"/>
                      <a:gd name="connsiteY1" fmla="*/ 133564 h 143838"/>
                      <a:gd name="connsiteX2" fmla="*/ 154112 w 195353"/>
                      <a:gd name="connsiteY2" fmla="*/ 71919 h 143838"/>
                      <a:gd name="connsiteX3" fmla="*/ 184935 w 195353"/>
                      <a:gd name="connsiteY3" fmla="*/ 51370 h 143838"/>
                      <a:gd name="connsiteX4" fmla="*/ 195209 w 195353"/>
                      <a:gd name="connsiteY4" fmla="*/ 0 h 14383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95353" h="143838">
                        <a:moveTo>
                          <a:pt x="0" y="143838"/>
                        </a:moveTo>
                        <a:cubicBezTo>
                          <a:pt x="20548" y="140413"/>
                          <a:pt x="43357" y="143539"/>
                          <a:pt x="61645" y="133564"/>
                        </a:cubicBezTo>
                        <a:cubicBezTo>
                          <a:pt x="217394" y="48610"/>
                          <a:pt x="34483" y="101826"/>
                          <a:pt x="154112" y="71919"/>
                        </a:cubicBezTo>
                        <a:cubicBezTo>
                          <a:pt x="164386" y="65069"/>
                          <a:pt x="177221" y="61012"/>
                          <a:pt x="184935" y="51370"/>
                        </a:cubicBezTo>
                        <a:cubicBezTo>
                          <a:pt x="197375" y="35820"/>
                          <a:pt x="195209" y="17609"/>
                          <a:pt x="195209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3" name="Freihandform 92"/>
                  <p:cNvSpPr/>
                  <p:nvPr/>
                </p:nvSpPr>
                <p:spPr>
                  <a:xfrm>
                    <a:off x="4206022" y="3349207"/>
                    <a:ext cx="82193" cy="287677"/>
                  </a:xfrm>
                  <a:custGeom>
                    <a:avLst/>
                    <a:gdLst>
                      <a:gd name="connsiteX0" fmla="*/ 82193 w 82193"/>
                      <a:gd name="connsiteY0" fmla="*/ 287677 h 287677"/>
                      <a:gd name="connsiteX1" fmla="*/ 61645 w 82193"/>
                      <a:gd name="connsiteY1" fmla="*/ 236306 h 287677"/>
                      <a:gd name="connsiteX2" fmla="*/ 51370 w 82193"/>
                      <a:gd name="connsiteY2" fmla="*/ 205483 h 287677"/>
                      <a:gd name="connsiteX3" fmla="*/ 30822 w 82193"/>
                      <a:gd name="connsiteY3" fmla="*/ 164387 h 287677"/>
                      <a:gd name="connsiteX4" fmla="*/ 10274 w 82193"/>
                      <a:gd name="connsiteY4" fmla="*/ 92468 h 287677"/>
                      <a:gd name="connsiteX5" fmla="*/ 0 w 82193"/>
                      <a:gd name="connsiteY5" fmla="*/ 61645 h 287677"/>
                      <a:gd name="connsiteX6" fmla="*/ 10274 w 82193"/>
                      <a:gd name="connsiteY6" fmla="*/ 0 h 28767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82193" h="287677">
                        <a:moveTo>
                          <a:pt x="82193" y="287677"/>
                        </a:moveTo>
                        <a:cubicBezTo>
                          <a:pt x="75344" y="270553"/>
                          <a:pt x="68121" y="253574"/>
                          <a:pt x="61645" y="236306"/>
                        </a:cubicBezTo>
                        <a:cubicBezTo>
                          <a:pt x="57842" y="226165"/>
                          <a:pt x="55636" y="215437"/>
                          <a:pt x="51370" y="205483"/>
                        </a:cubicBezTo>
                        <a:cubicBezTo>
                          <a:pt x="45337" y="191406"/>
                          <a:pt x="36855" y="178464"/>
                          <a:pt x="30822" y="164387"/>
                        </a:cubicBezTo>
                        <a:cubicBezTo>
                          <a:pt x="20266" y="139756"/>
                          <a:pt x="17721" y="118533"/>
                          <a:pt x="10274" y="92468"/>
                        </a:cubicBezTo>
                        <a:cubicBezTo>
                          <a:pt x="7299" y="82055"/>
                          <a:pt x="3425" y="71919"/>
                          <a:pt x="0" y="61645"/>
                        </a:cubicBezTo>
                        <a:cubicBezTo>
                          <a:pt x="10946" y="6916"/>
                          <a:pt x="10274" y="27737"/>
                          <a:pt x="10274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4" name="Freihandform 93"/>
                  <p:cNvSpPr/>
                  <p:nvPr/>
                </p:nvSpPr>
                <p:spPr>
                  <a:xfrm>
                    <a:off x="4421779" y="3246466"/>
                    <a:ext cx="124746" cy="390418"/>
                  </a:xfrm>
                  <a:custGeom>
                    <a:avLst/>
                    <a:gdLst>
                      <a:gd name="connsiteX0" fmla="*/ 0 w 124746"/>
                      <a:gd name="connsiteY0" fmla="*/ 390418 h 390418"/>
                      <a:gd name="connsiteX1" fmla="*/ 10274 w 124746"/>
                      <a:gd name="connsiteY1" fmla="*/ 154112 h 390418"/>
                      <a:gd name="connsiteX2" fmla="*/ 51371 w 124746"/>
                      <a:gd name="connsiteY2" fmla="*/ 133564 h 390418"/>
                      <a:gd name="connsiteX3" fmla="*/ 92467 w 124746"/>
                      <a:gd name="connsiteY3" fmla="*/ 82193 h 390418"/>
                      <a:gd name="connsiteX4" fmla="*/ 102742 w 124746"/>
                      <a:gd name="connsiteY4" fmla="*/ 51371 h 390418"/>
                      <a:gd name="connsiteX5" fmla="*/ 113016 w 124746"/>
                      <a:gd name="connsiteY5" fmla="*/ 0 h 39041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24746" h="390418">
                        <a:moveTo>
                          <a:pt x="0" y="390418"/>
                        </a:moveTo>
                        <a:cubicBezTo>
                          <a:pt x="3425" y="311649"/>
                          <a:pt x="-5188" y="231424"/>
                          <a:pt x="10274" y="154112"/>
                        </a:cubicBezTo>
                        <a:cubicBezTo>
                          <a:pt x="13278" y="139094"/>
                          <a:pt x="38627" y="142060"/>
                          <a:pt x="51371" y="133564"/>
                        </a:cubicBezTo>
                        <a:cubicBezTo>
                          <a:pt x="65704" y="124009"/>
                          <a:pt x="85598" y="95931"/>
                          <a:pt x="92467" y="82193"/>
                        </a:cubicBezTo>
                        <a:cubicBezTo>
                          <a:pt x="97310" y="72507"/>
                          <a:pt x="98476" y="61325"/>
                          <a:pt x="102742" y="51371"/>
                        </a:cubicBezTo>
                        <a:cubicBezTo>
                          <a:pt x="123185" y="3671"/>
                          <a:pt x="134838" y="21822"/>
                          <a:pt x="113016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5" name="Freihandform 94"/>
                  <p:cNvSpPr/>
                  <p:nvPr/>
                </p:nvSpPr>
                <p:spPr>
                  <a:xfrm>
                    <a:off x="4030231" y="3626610"/>
                    <a:ext cx="102741" cy="205483"/>
                  </a:xfrm>
                  <a:custGeom>
                    <a:avLst/>
                    <a:gdLst>
                      <a:gd name="connsiteX0" fmla="*/ 102741 w 102741"/>
                      <a:gd name="connsiteY0" fmla="*/ 205483 h 205483"/>
                      <a:gd name="connsiteX1" fmla="*/ 82193 w 102741"/>
                      <a:gd name="connsiteY1" fmla="*/ 154112 h 205483"/>
                      <a:gd name="connsiteX2" fmla="*/ 71919 w 102741"/>
                      <a:gd name="connsiteY2" fmla="*/ 123289 h 205483"/>
                      <a:gd name="connsiteX3" fmla="*/ 41096 w 102741"/>
                      <a:gd name="connsiteY3" fmla="*/ 102741 h 205483"/>
                      <a:gd name="connsiteX4" fmla="*/ 20548 w 102741"/>
                      <a:gd name="connsiteY4" fmla="*/ 71919 h 205483"/>
                      <a:gd name="connsiteX5" fmla="*/ 0 w 102741"/>
                      <a:gd name="connsiteY5" fmla="*/ 0 h 20548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02741" h="205483">
                        <a:moveTo>
                          <a:pt x="102741" y="205483"/>
                        </a:moveTo>
                        <a:cubicBezTo>
                          <a:pt x="95892" y="188359"/>
                          <a:pt x="88669" y="171380"/>
                          <a:pt x="82193" y="154112"/>
                        </a:cubicBezTo>
                        <a:cubicBezTo>
                          <a:pt x="78390" y="143971"/>
                          <a:pt x="78685" y="131746"/>
                          <a:pt x="71919" y="123289"/>
                        </a:cubicBezTo>
                        <a:cubicBezTo>
                          <a:pt x="64205" y="113647"/>
                          <a:pt x="51370" y="109590"/>
                          <a:pt x="41096" y="102741"/>
                        </a:cubicBezTo>
                        <a:cubicBezTo>
                          <a:pt x="34247" y="92467"/>
                          <a:pt x="24453" y="83633"/>
                          <a:pt x="20548" y="71919"/>
                        </a:cubicBezTo>
                        <a:cubicBezTo>
                          <a:pt x="-7128" y="-11109"/>
                          <a:pt x="28865" y="28865"/>
                          <a:pt x="0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6" name="Freihandform 95"/>
                  <p:cNvSpPr/>
                  <p:nvPr/>
                </p:nvSpPr>
                <p:spPr>
                  <a:xfrm>
                    <a:off x="4062183" y="3986205"/>
                    <a:ext cx="215758" cy="174661"/>
                  </a:xfrm>
                  <a:custGeom>
                    <a:avLst/>
                    <a:gdLst>
                      <a:gd name="connsiteX0" fmla="*/ 215758 w 215758"/>
                      <a:gd name="connsiteY0" fmla="*/ 174661 h 174661"/>
                      <a:gd name="connsiteX1" fmla="*/ 133565 w 215758"/>
                      <a:gd name="connsiteY1" fmla="*/ 113016 h 174661"/>
                      <a:gd name="connsiteX2" fmla="*/ 113016 w 215758"/>
                      <a:gd name="connsiteY2" fmla="*/ 133564 h 174661"/>
                      <a:gd name="connsiteX3" fmla="*/ 102742 w 215758"/>
                      <a:gd name="connsiteY3" fmla="*/ 82193 h 174661"/>
                      <a:gd name="connsiteX4" fmla="*/ 92468 w 215758"/>
                      <a:gd name="connsiteY4" fmla="*/ 51371 h 174661"/>
                      <a:gd name="connsiteX5" fmla="*/ 61645 w 215758"/>
                      <a:gd name="connsiteY5" fmla="*/ 61645 h 174661"/>
                      <a:gd name="connsiteX6" fmla="*/ 20549 w 215758"/>
                      <a:gd name="connsiteY6" fmla="*/ 20548 h 174661"/>
                      <a:gd name="connsiteX7" fmla="*/ 0 w 215758"/>
                      <a:gd name="connsiteY7" fmla="*/ 0 h 17466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215758" h="174661">
                        <a:moveTo>
                          <a:pt x="215758" y="174661"/>
                        </a:moveTo>
                        <a:cubicBezTo>
                          <a:pt x="210193" y="169096"/>
                          <a:pt x="163452" y="107039"/>
                          <a:pt x="133565" y="113016"/>
                        </a:cubicBezTo>
                        <a:cubicBezTo>
                          <a:pt x="124066" y="114916"/>
                          <a:pt x="119866" y="126715"/>
                          <a:pt x="113016" y="133564"/>
                        </a:cubicBezTo>
                        <a:cubicBezTo>
                          <a:pt x="109591" y="116440"/>
                          <a:pt x="106977" y="99134"/>
                          <a:pt x="102742" y="82193"/>
                        </a:cubicBezTo>
                        <a:cubicBezTo>
                          <a:pt x="100115" y="71687"/>
                          <a:pt x="102154" y="56214"/>
                          <a:pt x="92468" y="51371"/>
                        </a:cubicBezTo>
                        <a:cubicBezTo>
                          <a:pt x="82781" y="46528"/>
                          <a:pt x="71919" y="58220"/>
                          <a:pt x="61645" y="61645"/>
                        </a:cubicBezTo>
                        <a:cubicBezTo>
                          <a:pt x="6849" y="43380"/>
                          <a:pt x="47948" y="66212"/>
                          <a:pt x="20549" y="20548"/>
                        </a:cubicBezTo>
                        <a:cubicBezTo>
                          <a:pt x="15565" y="12242"/>
                          <a:pt x="0" y="0"/>
                          <a:pt x="0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7" name="Freihandform 96"/>
                  <p:cNvSpPr/>
                  <p:nvPr/>
                </p:nvSpPr>
                <p:spPr>
                  <a:xfrm>
                    <a:off x="3969894" y="4179290"/>
                    <a:ext cx="205483" cy="287676"/>
                  </a:xfrm>
                  <a:custGeom>
                    <a:avLst/>
                    <a:gdLst>
                      <a:gd name="connsiteX0" fmla="*/ 205483 w 205483"/>
                      <a:gd name="connsiteY0" fmla="*/ 287676 h 287676"/>
                      <a:gd name="connsiteX1" fmla="*/ 184934 w 205483"/>
                      <a:gd name="connsiteY1" fmla="*/ 236306 h 287676"/>
                      <a:gd name="connsiteX2" fmla="*/ 154112 w 205483"/>
                      <a:gd name="connsiteY2" fmla="*/ 174661 h 287676"/>
                      <a:gd name="connsiteX3" fmla="*/ 113015 w 205483"/>
                      <a:gd name="connsiteY3" fmla="*/ 154112 h 287676"/>
                      <a:gd name="connsiteX4" fmla="*/ 82193 w 205483"/>
                      <a:gd name="connsiteY4" fmla="*/ 143838 h 287676"/>
                      <a:gd name="connsiteX5" fmla="*/ 41096 w 205483"/>
                      <a:gd name="connsiteY5" fmla="*/ 71919 h 287676"/>
                      <a:gd name="connsiteX6" fmla="*/ 30822 w 205483"/>
                      <a:gd name="connsiteY6" fmla="*/ 41097 h 287676"/>
                      <a:gd name="connsiteX7" fmla="*/ 10274 w 205483"/>
                      <a:gd name="connsiteY7" fmla="*/ 20548 h 287676"/>
                      <a:gd name="connsiteX8" fmla="*/ 0 w 205483"/>
                      <a:gd name="connsiteY8" fmla="*/ 0 h 28767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05483" h="287676">
                        <a:moveTo>
                          <a:pt x="205483" y="287676"/>
                        </a:moveTo>
                        <a:cubicBezTo>
                          <a:pt x="198633" y="270553"/>
                          <a:pt x="193182" y="252801"/>
                          <a:pt x="184934" y="236306"/>
                        </a:cubicBezTo>
                        <a:cubicBezTo>
                          <a:pt x="145104" y="156646"/>
                          <a:pt x="179934" y="252126"/>
                          <a:pt x="154112" y="174661"/>
                        </a:cubicBezTo>
                        <a:cubicBezTo>
                          <a:pt x="94891" y="214140"/>
                          <a:pt x="145322" y="194497"/>
                          <a:pt x="113015" y="154112"/>
                        </a:cubicBezTo>
                        <a:cubicBezTo>
                          <a:pt x="106250" y="145655"/>
                          <a:pt x="92467" y="147263"/>
                          <a:pt x="82193" y="143838"/>
                        </a:cubicBezTo>
                        <a:cubicBezTo>
                          <a:pt x="61557" y="112884"/>
                          <a:pt x="56738" y="108416"/>
                          <a:pt x="41096" y="71919"/>
                        </a:cubicBezTo>
                        <a:cubicBezTo>
                          <a:pt x="36830" y="61965"/>
                          <a:pt x="36394" y="50383"/>
                          <a:pt x="30822" y="41097"/>
                        </a:cubicBezTo>
                        <a:cubicBezTo>
                          <a:pt x="25838" y="32791"/>
                          <a:pt x="16086" y="28297"/>
                          <a:pt x="10274" y="20548"/>
                        </a:cubicBezTo>
                        <a:cubicBezTo>
                          <a:pt x="5679" y="14422"/>
                          <a:pt x="3425" y="6849"/>
                          <a:pt x="0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8" name="Freihandform 97"/>
                  <p:cNvSpPr/>
                  <p:nvPr/>
                </p:nvSpPr>
                <p:spPr>
                  <a:xfrm>
                    <a:off x="3846426" y="4551284"/>
                    <a:ext cx="277403" cy="113016"/>
                  </a:xfrm>
                  <a:custGeom>
                    <a:avLst/>
                    <a:gdLst>
                      <a:gd name="connsiteX0" fmla="*/ 277403 w 277403"/>
                      <a:gd name="connsiteY0" fmla="*/ 71919 h 113016"/>
                      <a:gd name="connsiteX1" fmla="*/ 226032 w 277403"/>
                      <a:gd name="connsiteY1" fmla="*/ 41097 h 113016"/>
                      <a:gd name="connsiteX2" fmla="*/ 184935 w 277403"/>
                      <a:gd name="connsiteY2" fmla="*/ 30822 h 113016"/>
                      <a:gd name="connsiteX3" fmla="*/ 174661 w 277403"/>
                      <a:gd name="connsiteY3" fmla="*/ 0 h 113016"/>
                      <a:gd name="connsiteX4" fmla="*/ 195209 w 277403"/>
                      <a:gd name="connsiteY4" fmla="*/ 30822 h 113016"/>
                      <a:gd name="connsiteX5" fmla="*/ 154113 w 277403"/>
                      <a:gd name="connsiteY5" fmla="*/ 92467 h 113016"/>
                      <a:gd name="connsiteX6" fmla="*/ 92468 w 277403"/>
                      <a:gd name="connsiteY6" fmla="*/ 113016 h 113016"/>
                      <a:gd name="connsiteX7" fmla="*/ 51371 w 277403"/>
                      <a:gd name="connsiteY7" fmla="*/ 102742 h 113016"/>
                      <a:gd name="connsiteX8" fmla="*/ 30823 w 277403"/>
                      <a:gd name="connsiteY8" fmla="*/ 41097 h 113016"/>
                      <a:gd name="connsiteX9" fmla="*/ 0 w 277403"/>
                      <a:gd name="connsiteY9" fmla="*/ 30822 h 11301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277403" h="113016">
                        <a:moveTo>
                          <a:pt x="277403" y="71919"/>
                        </a:moveTo>
                        <a:cubicBezTo>
                          <a:pt x="260279" y="61645"/>
                          <a:pt x="244280" y="49207"/>
                          <a:pt x="226032" y="41097"/>
                        </a:cubicBezTo>
                        <a:cubicBezTo>
                          <a:pt x="213128" y="35362"/>
                          <a:pt x="195961" y="39643"/>
                          <a:pt x="184935" y="30822"/>
                        </a:cubicBezTo>
                        <a:cubicBezTo>
                          <a:pt x="176478" y="24057"/>
                          <a:pt x="163831" y="0"/>
                          <a:pt x="174661" y="0"/>
                        </a:cubicBezTo>
                        <a:cubicBezTo>
                          <a:pt x="187009" y="0"/>
                          <a:pt x="188360" y="20548"/>
                          <a:pt x="195209" y="30822"/>
                        </a:cubicBezTo>
                        <a:cubicBezTo>
                          <a:pt x="185555" y="59785"/>
                          <a:pt x="185597" y="74976"/>
                          <a:pt x="154113" y="92467"/>
                        </a:cubicBezTo>
                        <a:cubicBezTo>
                          <a:pt x="135179" y="102986"/>
                          <a:pt x="92468" y="113016"/>
                          <a:pt x="92468" y="113016"/>
                        </a:cubicBezTo>
                        <a:cubicBezTo>
                          <a:pt x="78769" y="109591"/>
                          <a:pt x="60561" y="113463"/>
                          <a:pt x="51371" y="102742"/>
                        </a:cubicBezTo>
                        <a:cubicBezTo>
                          <a:pt x="37275" y="86297"/>
                          <a:pt x="51371" y="47947"/>
                          <a:pt x="30823" y="41097"/>
                        </a:cubicBezTo>
                        <a:lnTo>
                          <a:pt x="0" y="30822"/>
                        </a:ln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9" name="Freihandform 98"/>
                  <p:cNvSpPr/>
                  <p:nvPr/>
                </p:nvSpPr>
                <p:spPr>
                  <a:xfrm rot="20765478">
                    <a:off x="3949168" y="4736219"/>
                    <a:ext cx="256854" cy="123289"/>
                  </a:xfrm>
                  <a:custGeom>
                    <a:avLst/>
                    <a:gdLst>
                      <a:gd name="connsiteX0" fmla="*/ 256854 w 256854"/>
                      <a:gd name="connsiteY0" fmla="*/ 123289 h 123289"/>
                      <a:gd name="connsiteX1" fmla="*/ 113015 w 256854"/>
                      <a:gd name="connsiteY1" fmla="*/ 113015 h 123289"/>
                      <a:gd name="connsiteX2" fmla="*/ 71919 w 256854"/>
                      <a:gd name="connsiteY2" fmla="*/ 51370 h 123289"/>
                      <a:gd name="connsiteX3" fmla="*/ 51371 w 256854"/>
                      <a:gd name="connsiteY3" fmla="*/ 20548 h 123289"/>
                      <a:gd name="connsiteX4" fmla="*/ 0 w 256854"/>
                      <a:gd name="connsiteY4" fmla="*/ 0 h 1232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56854" h="123289">
                        <a:moveTo>
                          <a:pt x="256854" y="123289"/>
                        </a:moveTo>
                        <a:lnTo>
                          <a:pt x="113015" y="113015"/>
                        </a:lnTo>
                        <a:cubicBezTo>
                          <a:pt x="89998" y="104064"/>
                          <a:pt x="85618" y="71918"/>
                          <a:pt x="71919" y="51370"/>
                        </a:cubicBezTo>
                        <a:cubicBezTo>
                          <a:pt x="65070" y="41096"/>
                          <a:pt x="63085" y="24453"/>
                          <a:pt x="51371" y="20548"/>
                        </a:cubicBezTo>
                        <a:cubicBezTo>
                          <a:pt x="13283" y="7852"/>
                          <a:pt x="30235" y="15117"/>
                          <a:pt x="0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0" name="Freihandform 99"/>
                  <p:cNvSpPr/>
                  <p:nvPr/>
                </p:nvSpPr>
                <p:spPr>
                  <a:xfrm>
                    <a:off x="3979991" y="4972662"/>
                    <a:ext cx="297950" cy="113016"/>
                  </a:xfrm>
                  <a:custGeom>
                    <a:avLst/>
                    <a:gdLst>
                      <a:gd name="connsiteX0" fmla="*/ 297950 w 297950"/>
                      <a:gd name="connsiteY0" fmla="*/ 61645 h 113016"/>
                      <a:gd name="connsiteX1" fmla="*/ 246579 w 297950"/>
                      <a:gd name="connsiteY1" fmla="*/ 92467 h 113016"/>
                      <a:gd name="connsiteX2" fmla="*/ 226031 w 297950"/>
                      <a:gd name="connsiteY2" fmla="*/ 113016 h 113016"/>
                      <a:gd name="connsiteX3" fmla="*/ 184934 w 297950"/>
                      <a:gd name="connsiteY3" fmla="*/ 92467 h 113016"/>
                      <a:gd name="connsiteX4" fmla="*/ 154112 w 297950"/>
                      <a:gd name="connsiteY4" fmla="*/ 82193 h 113016"/>
                      <a:gd name="connsiteX5" fmla="*/ 113015 w 297950"/>
                      <a:gd name="connsiteY5" fmla="*/ 51371 h 113016"/>
                      <a:gd name="connsiteX6" fmla="*/ 82193 w 297950"/>
                      <a:gd name="connsiteY6" fmla="*/ 30822 h 113016"/>
                      <a:gd name="connsiteX7" fmla="*/ 71919 w 297950"/>
                      <a:gd name="connsiteY7" fmla="*/ 0 h 113016"/>
                      <a:gd name="connsiteX8" fmla="*/ 51370 w 297950"/>
                      <a:gd name="connsiteY8" fmla="*/ 20548 h 113016"/>
                      <a:gd name="connsiteX9" fmla="*/ 20548 w 297950"/>
                      <a:gd name="connsiteY9" fmla="*/ 10274 h 113016"/>
                      <a:gd name="connsiteX10" fmla="*/ 0 w 297950"/>
                      <a:gd name="connsiteY10" fmla="*/ 10274 h 11301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297950" h="113016">
                        <a:moveTo>
                          <a:pt x="297950" y="61645"/>
                        </a:moveTo>
                        <a:cubicBezTo>
                          <a:pt x="280826" y="71919"/>
                          <a:pt x="262829" y="80860"/>
                          <a:pt x="246579" y="92467"/>
                        </a:cubicBezTo>
                        <a:cubicBezTo>
                          <a:pt x="238697" y="98097"/>
                          <a:pt x="235718" y="113016"/>
                          <a:pt x="226031" y="113016"/>
                        </a:cubicBezTo>
                        <a:cubicBezTo>
                          <a:pt x="210715" y="113016"/>
                          <a:pt x="199012" y="98500"/>
                          <a:pt x="184934" y="92467"/>
                        </a:cubicBezTo>
                        <a:cubicBezTo>
                          <a:pt x="174980" y="88201"/>
                          <a:pt x="164386" y="85618"/>
                          <a:pt x="154112" y="82193"/>
                        </a:cubicBezTo>
                        <a:cubicBezTo>
                          <a:pt x="140413" y="71919"/>
                          <a:pt x="126949" y="61324"/>
                          <a:pt x="113015" y="51371"/>
                        </a:cubicBezTo>
                        <a:cubicBezTo>
                          <a:pt x="102967" y="44194"/>
                          <a:pt x="89907" y="40464"/>
                          <a:pt x="82193" y="30822"/>
                        </a:cubicBezTo>
                        <a:cubicBezTo>
                          <a:pt x="75428" y="22365"/>
                          <a:pt x="75344" y="10274"/>
                          <a:pt x="71919" y="0"/>
                        </a:cubicBezTo>
                        <a:cubicBezTo>
                          <a:pt x="65069" y="6849"/>
                          <a:pt x="60869" y="18648"/>
                          <a:pt x="51370" y="20548"/>
                        </a:cubicBezTo>
                        <a:cubicBezTo>
                          <a:pt x="40751" y="22672"/>
                          <a:pt x="31167" y="12398"/>
                          <a:pt x="20548" y="10274"/>
                        </a:cubicBezTo>
                        <a:cubicBezTo>
                          <a:pt x="13832" y="8931"/>
                          <a:pt x="6849" y="10274"/>
                          <a:pt x="0" y="10274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1" name="Freihandform 100"/>
                  <p:cNvSpPr/>
                  <p:nvPr/>
                </p:nvSpPr>
                <p:spPr>
                  <a:xfrm>
                    <a:off x="3990264" y="5167733"/>
                    <a:ext cx="215758" cy="164387"/>
                  </a:xfrm>
                  <a:custGeom>
                    <a:avLst/>
                    <a:gdLst>
                      <a:gd name="connsiteX0" fmla="*/ 215758 w 215758"/>
                      <a:gd name="connsiteY0" fmla="*/ 164387 h 164387"/>
                      <a:gd name="connsiteX1" fmla="*/ 133564 w 215758"/>
                      <a:gd name="connsiteY1" fmla="*/ 102742 h 164387"/>
                      <a:gd name="connsiteX2" fmla="*/ 71919 w 215758"/>
                      <a:gd name="connsiteY2" fmla="*/ 123290 h 164387"/>
                      <a:gd name="connsiteX3" fmla="*/ 61645 w 215758"/>
                      <a:gd name="connsiteY3" fmla="*/ 92468 h 164387"/>
                      <a:gd name="connsiteX4" fmla="*/ 51371 w 215758"/>
                      <a:gd name="connsiteY4" fmla="*/ 41097 h 164387"/>
                      <a:gd name="connsiteX5" fmla="*/ 30823 w 215758"/>
                      <a:gd name="connsiteY5" fmla="*/ 20548 h 164387"/>
                      <a:gd name="connsiteX6" fmla="*/ 0 w 215758"/>
                      <a:gd name="connsiteY6" fmla="*/ 0 h 1643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15758" h="164387">
                        <a:moveTo>
                          <a:pt x="215758" y="164387"/>
                        </a:moveTo>
                        <a:cubicBezTo>
                          <a:pt x="204845" y="153474"/>
                          <a:pt x="165843" y="99156"/>
                          <a:pt x="133564" y="102742"/>
                        </a:cubicBezTo>
                        <a:cubicBezTo>
                          <a:pt x="112037" y="105134"/>
                          <a:pt x="71919" y="123290"/>
                          <a:pt x="71919" y="123290"/>
                        </a:cubicBezTo>
                        <a:cubicBezTo>
                          <a:pt x="68494" y="113016"/>
                          <a:pt x="64272" y="102974"/>
                          <a:pt x="61645" y="92468"/>
                        </a:cubicBezTo>
                        <a:cubicBezTo>
                          <a:pt x="57410" y="75527"/>
                          <a:pt x="58250" y="57148"/>
                          <a:pt x="51371" y="41097"/>
                        </a:cubicBezTo>
                        <a:cubicBezTo>
                          <a:pt x="47555" y="32194"/>
                          <a:pt x="38387" y="26599"/>
                          <a:pt x="30823" y="20548"/>
                        </a:cubicBezTo>
                        <a:cubicBezTo>
                          <a:pt x="21181" y="12834"/>
                          <a:pt x="0" y="0"/>
                          <a:pt x="0" y="0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53" name="Textfeld 52"/>
                <p:cNvSpPr txBox="1"/>
                <p:nvPr/>
              </p:nvSpPr>
              <p:spPr>
                <a:xfrm>
                  <a:off x="1501665" y="3846270"/>
                  <a:ext cx="10786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electrode</a:t>
                  </a:r>
                </a:p>
              </p:txBody>
            </p:sp>
            <p:sp>
              <p:nvSpPr>
                <p:cNvPr id="77" name="Pfeil nach unten 76"/>
                <p:cNvSpPr/>
                <p:nvPr/>
              </p:nvSpPr>
              <p:spPr>
                <a:xfrm>
                  <a:off x="2043956" y="1565199"/>
                  <a:ext cx="80918" cy="2083426"/>
                </a:xfrm>
                <a:prstGeom prst="downArrow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Nach links gekrümmter Pfeil 77"/>
                <p:cNvSpPr/>
                <p:nvPr/>
              </p:nvSpPr>
              <p:spPr>
                <a:xfrm rot="16200000">
                  <a:off x="1603128" y="814084"/>
                  <a:ext cx="286118" cy="602472"/>
                </a:xfrm>
                <a:prstGeom prst="curvedLeftArrow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9" name="Nach rechts gekrümmter Pfeil 78"/>
                <p:cNvSpPr/>
                <p:nvPr/>
              </p:nvSpPr>
              <p:spPr>
                <a:xfrm rot="19012259">
                  <a:off x="2357679" y="853084"/>
                  <a:ext cx="250345" cy="727769"/>
                </a:xfrm>
                <a:prstGeom prst="curvedRightArrow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grpSp>
              <p:nvGrpSpPr>
                <p:cNvPr id="6" name="Gruppieren 5"/>
                <p:cNvGrpSpPr/>
                <p:nvPr/>
              </p:nvGrpSpPr>
              <p:grpSpPr>
                <a:xfrm>
                  <a:off x="1913250" y="1020151"/>
                  <a:ext cx="357790" cy="769441"/>
                  <a:chOff x="3391137" y="882507"/>
                  <a:chExt cx="357790" cy="769441"/>
                </a:xfrm>
              </p:grpSpPr>
              <p:sp>
                <p:nvSpPr>
                  <p:cNvPr id="76" name="Ellipse 75"/>
                  <p:cNvSpPr>
                    <a:spLocks noChangeAspect="1"/>
                  </p:cNvSpPr>
                  <p:nvPr/>
                </p:nvSpPr>
                <p:spPr>
                  <a:xfrm>
                    <a:off x="3455227" y="1206335"/>
                    <a:ext cx="218665" cy="21866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8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" name="Textfeld 1"/>
                  <p:cNvSpPr txBox="1"/>
                  <p:nvPr/>
                </p:nvSpPr>
                <p:spPr>
                  <a:xfrm>
                    <a:off x="3391137" y="882507"/>
                    <a:ext cx="357790" cy="76944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4400" b="1" dirty="0">
                        <a:solidFill>
                          <a:schemeClr val="bg1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102" name="Gruppieren 101"/>
                <p:cNvGrpSpPr/>
                <p:nvPr/>
              </p:nvGrpSpPr>
              <p:grpSpPr>
                <a:xfrm>
                  <a:off x="2285819" y="385151"/>
                  <a:ext cx="357790" cy="769441"/>
                  <a:chOff x="3391137" y="882507"/>
                  <a:chExt cx="357790" cy="769441"/>
                </a:xfrm>
              </p:grpSpPr>
              <p:sp>
                <p:nvSpPr>
                  <p:cNvPr id="103" name="Ellipse 102"/>
                  <p:cNvSpPr>
                    <a:spLocks noChangeAspect="1"/>
                  </p:cNvSpPr>
                  <p:nvPr/>
                </p:nvSpPr>
                <p:spPr>
                  <a:xfrm>
                    <a:off x="3455227" y="1206335"/>
                    <a:ext cx="218665" cy="21866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8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4" name="Textfeld 103"/>
                  <p:cNvSpPr txBox="1"/>
                  <p:nvPr/>
                </p:nvSpPr>
                <p:spPr>
                  <a:xfrm>
                    <a:off x="3391137" y="882507"/>
                    <a:ext cx="357790" cy="76944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4400" b="1" dirty="0">
                        <a:solidFill>
                          <a:schemeClr val="bg1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105" name="Gruppieren 104"/>
                <p:cNvGrpSpPr/>
                <p:nvPr/>
              </p:nvGrpSpPr>
              <p:grpSpPr>
                <a:xfrm>
                  <a:off x="1295449" y="947043"/>
                  <a:ext cx="357790" cy="769441"/>
                  <a:chOff x="3391137" y="882507"/>
                  <a:chExt cx="357790" cy="769441"/>
                </a:xfrm>
              </p:grpSpPr>
              <p:sp>
                <p:nvSpPr>
                  <p:cNvPr id="106" name="Ellipse 105"/>
                  <p:cNvSpPr>
                    <a:spLocks noChangeAspect="1"/>
                  </p:cNvSpPr>
                  <p:nvPr/>
                </p:nvSpPr>
                <p:spPr>
                  <a:xfrm>
                    <a:off x="3455227" y="1206335"/>
                    <a:ext cx="218665" cy="21866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8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7" name="Textfeld 106"/>
                  <p:cNvSpPr txBox="1"/>
                  <p:nvPr/>
                </p:nvSpPr>
                <p:spPr>
                  <a:xfrm>
                    <a:off x="3391137" y="882507"/>
                    <a:ext cx="357790" cy="76944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4400" b="1" dirty="0">
                        <a:solidFill>
                          <a:schemeClr val="bg1"/>
                        </a:solidFill>
                      </a:rPr>
                      <a:t>-</a:t>
                    </a:r>
                  </a:p>
                </p:txBody>
              </p:sp>
            </p:grpSp>
          </p:grpSp>
          <p:graphicFrame>
            <p:nvGraphicFramePr>
              <p:cNvPr id="22" name="Objek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97970224"/>
                  </p:ext>
                </p:extLst>
              </p:nvPr>
            </p:nvGraphicFramePr>
            <p:xfrm>
              <a:off x="6393644" y="171318"/>
              <a:ext cx="5088856" cy="35351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40" name="Graph" r:id="rId5" imgW="4175640" imgH="2900160" progId="Origin50.Graph">
                      <p:embed/>
                    </p:oleObj>
                  </mc:Choice>
                  <mc:Fallback>
                    <p:oleObj name="Graph" r:id="rId5" imgW="4175640" imgH="2900160" progId="Origin50.Graph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393644" y="171318"/>
                            <a:ext cx="5088856" cy="35351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k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4173381"/>
                  </p:ext>
                </p:extLst>
              </p:nvPr>
            </p:nvGraphicFramePr>
            <p:xfrm>
              <a:off x="2085975" y="4457700"/>
              <a:ext cx="2673350" cy="969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41" name="CS ChemDraw Drawing" r:id="rId7" imgW="3564266" imgH="1290520" progId="ChemDraw.Document.6.0">
                      <p:embed/>
                    </p:oleObj>
                  </mc:Choice>
                  <mc:Fallback>
                    <p:oleObj name="CS ChemDraw Drawing" r:id="rId7" imgW="3564266" imgH="1290520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085975" y="4457700"/>
                            <a:ext cx="2673350" cy="96996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Rechteckige Legende 26"/>
              <p:cNvSpPr/>
              <p:nvPr/>
            </p:nvSpPr>
            <p:spPr>
              <a:xfrm>
                <a:off x="1455819" y="4258599"/>
                <a:ext cx="4313989" cy="1828475"/>
              </a:xfrm>
              <a:prstGeom prst="wedgeRectCallout">
                <a:avLst>
                  <a:gd name="adj1" fmla="val -22951"/>
                  <a:gd name="adj2" fmla="val -46994"/>
                </a:avLst>
              </a:prstGeom>
              <a:solidFill>
                <a:srgbClr val="00B050">
                  <a:alpha val="30000"/>
                </a:srgbClr>
              </a:solidFill>
              <a:ln>
                <a:solidFill>
                  <a:srgbClr val="00B050">
                    <a:alpha val="3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4" name="Objek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35094511"/>
                  </p:ext>
                </p:extLst>
              </p:nvPr>
            </p:nvGraphicFramePr>
            <p:xfrm>
              <a:off x="6392246" y="3266936"/>
              <a:ext cx="5093498" cy="3538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42" name="Graph" r:id="rId9" imgW="4175640" imgH="2900160" progId="Origin50.Graph">
                      <p:embed/>
                    </p:oleObj>
                  </mc:Choice>
                  <mc:Fallback>
                    <p:oleObj name="Graph" r:id="rId9" imgW="4175640" imgH="2900160" progId="Origin50.Graph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392246" y="3266936"/>
                            <a:ext cx="5093498" cy="353833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Textfeld 16"/>
              <p:cNvSpPr txBox="1"/>
              <p:nvPr/>
            </p:nvSpPr>
            <p:spPr>
              <a:xfrm>
                <a:off x="6463451" y="686550"/>
                <a:ext cx="357136" cy="3498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b)</a:t>
                </a:r>
              </a:p>
            </p:txBody>
          </p:sp>
          <p:sp>
            <p:nvSpPr>
              <p:cNvPr id="21" name="Textfeld 20"/>
              <p:cNvSpPr txBox="1"/>
              <p:nvPr/>
            </p:nvSpPr>
            <p:spPr>
              <a:xfrm>
                <a:off x="6466069" y="3558239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d)</a:t>
                </a:r>
              </a:p>
            </p:txBody>
          </p:sp>
          <p:sp>
            <p:nvSpPr>
              <p:cNvPr id="52" name="Pfeil nach rechts 51"/>
              <p:cNvSpPr/>
              <p:nvPr/>
            </p:nvSpPr>
            <p:spPr>
              <a:xfrm>
                <a:off x="2960643" y="2633270"/>
                <a:ext cx="1346118" cy="241284"/>
              </a:xfrm>
              <a:prstGeom prst="rightArrow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Pfeil nach rechts 27"/>
              <p:cNvSpPr/>
              <p:nvPr/>
            </p:nvSpPr>
            <p:spPr>
              <a:xfrm>
                <a:off x="1821239" y="5433564"/>
                <a:ext cx="3861262" cy="596471"/>
              </a:xfrm>
              <a:prstGeom prst="rightArrow">
                <a:avLst>
                  <a:gd name="adj1" fmla="val 50000"/>
                  <a:gd name="adj2" fmla="val 38207"/>
                </a:avLst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dirty="0"/>
                  <a:t>acidic	            pH         	basic</a:t>
                </a:r>
              </a:p>
            </p:txBody>
          </p:sp>
          <p:sp>
            <p:nvSpPr>
              <p:cNvPr id="29" name="Textfeld 28"/>
              <p:cNvSpPr txBox="1"/>
              <p:nvPr/>
            </p:nvSpPr>
            <p:spPr>
              <a:xfrm>
                <a:off x="1146209" y="691171"/>
                <a:ext cx="346508" cy="3498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)</a:t>
                </a:r>
              </a:p>
            </p:txBody>
          </p:sp>
          <p:grpSp>
            <p:nvGrpSpPr>
              <p:cNvPr id="8" name="Gruppieren 7"/>
              <p:cNvGrpSpPr/>
              <p:nvPr/>
            </p:nvGrpSpPr>
            <p:grpSpPr>
              <a:xfrm>
                <a:off x="1209711" y="519388"/>
                <a:ext cx="1901804" cy="3727237"/>
                <a:chOff x="4196357" y="542171"/>
                <a:chExt cx="1901804" cy="3727237"/>
              </a:xfrm>
            </p:grpSpPr>
            <p:pic>
              <p:nvPicPr>
                <p:cNvPr id="30" name="Grafik 29"/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401" t="9150" r="37400" b="10926"/>
                <a:stretch/>
              </p:blipFill>
              <p:spPr>
                <a:xfrm>
                  <a:off x="4196357" y="1677120"/>
                  <a:ext cx="1843405" cy="2592288"/>
                </a:xfrm>
                <a:prstGeom prst="rect">
                  <a:avLst/>
                </a:prstGeom>
              </p:spPr>
            </p:pic>
            <p:sp>
              <p:nvSpPr>
                <p:cNvPr id="31" name="Freihandform 30"/>
                <p:cNvSpPr/>
                <p:nvPr/>
              </p:nvSpPr>
              <p:spPr>
                <a:xfrm>
                  <a:off x="4690850" y="2173204"/>
                  <a:ext cx="184935" cy="133564"/>
                </a:xfrm>
                <a:custGeom>
                  <a:avLst/>
                  <a:gdLst>
                    <a:gd name="connsiteX0" fmla="*/ 0 w 184935"/>
                    <a:gd name="connsiteY0" fmla="*/ 0 h 133564"/>
                    <a:gd name="connsiteX1" fmla="*/ 61645 w 184935"/>
                    <a:gd name="connsiteY1" fmla="*/ 10274 h 133564"/>
                    <a:gd name="connsiteX2" fmla="*/ 71919 w 184935"/>
                    <a:gd name="connsiteY2" fmla="*/ 41096 h 133564"/>
                    <a:gd name="connsiteX3" fmla="*/ 92467 w 184935"/>
                    <a:gd name="connsiteY3" fmla="*/ 113015 h 133564"/>
                    <a:gd name="connsiteX4" fmla="*/ 113016 w 184935"/>
                    <a:gd name="connsiteY4" fmla="*/ 133564 h 133564"/>
                    <a:gd name="connsiteX5" fmla="*/ 154112 w 184935"/>
                    <a:gd name="connsiteY5" fmla="*/ 123290 h 133564"/>
                    <a:gd name="connsiteX6" fmla="*/ 184935 w 184935"/>
                    <a:gd name="connsiteY6" fmla="*/ 102741 h 1335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84935" h="133564">
                      <a:moveTo>
                        <a:pt x="0" y="0"/>
                      </a:moveTo>
                      <a:cubicBezTo>
                        <a:pt x="20548" y="3425"/>
                        <a:pt x="43558" y="-61"/>
                        <a:pt x="61645" y="10274"/>
                      </a:cubicBezTo>
                      <a:cubicBezTo>
                        <a:pt x="71048" y="15647"/>
                        <a:pt x="68944" y="30683"/>
                        <a:pt x="71919" y="41096"/>
                      </a:cubicBezTo>
                      <a:cubicBezTo>
                        <a:pt x="74362" y="49645"/>
                        <a:pt x="85748" y="101818"/>
                        <a:pt x="92467" y="113015"/>
                      </a:cubicBezTo>
                      <a:cubicBezTo>
                        <a:pt x="97451" y="121321"/>
                        <a:pt x="106166" y="126714"/>
                        <a:pt x="113016" y="133564"/>
                      </a:cubicBezTo>
                      <a:cubicBezTo>
                        <a:pt x="126715" y="130139"/>
                        <a:pt x="141482" y="129605"/>
                        <a:pt x="154112" y="123290"/>
                      </a:cubicBezTo>
                      <a:cubicBezTo>
                        <a:pt x="200052" y="100319"/>
                        <a:pt x="156853" y="102741"/>
                        <a:pt x="184935" y="102741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Freihandform 31"/>
                <p:cNvSpPr/>
                <p:nvPr/>
              </p:nvSpPr>
              <p:spPr>
                <a:xfrm>
                  <a:off x="4762769" y="2049914"/>
                  <a:ext cx="143838" cy="174660"/>
                </a:xfrm>
                <a:custGeom>
                  <a:avLst/>
                  <a:gdLst>
                    <a:gd name="connsiteX0" fmla="*/ 0 w 143838"/>
                    <a:gd name="connsiteY0" fmla="*/ 0 h 174660"/>
                    <a:gd name="connsiteX1" fmla="*/ 51371 w 143838"/>
                    <a:gd name="connsiteY1" fmla="*/ 20548 h 174660"/>
                    <a:gd name="connsiteX2" fmla="*/ 82193 w 143838"/>
                    <a:gd name="connsiteY2" fmla="*/ 41096 h 174660"/>
                    <a:gd name="connsiteX3" fmla="*/ 123290 w 143838"/>
                    <a:gd name="connsiteY3" fmla="*/ 51371 h 174660"/>
                    <a:gd name="connsiteX4" fmla="*/ 133564 w 143838"/>
                    <a:gd name="connsiteY4" fmla="*/ 143838 h 174660"/>
                    <a:gd name="connsiteX5" fmla="*/ 143838 w 143838"/>
                    <a:gd name="connsiteY5" fmla="*/ 174660 h 1746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43838" h="174660">
                      <a:moveTo>
                        <a:pt x="0" y="0"/>
                      </a:moveTo>
                      <a:cubicBezTo>
                        <a:pt x="17124" y="6849"/>
                        <a:pt x="34875" y="12300"/>
                        <a:pt x="51371" y="20548"/>
                      </a:cubicBezTo>
                      <a:cubicBezTo>
                        <a:pt x="62415" y="26070"/>
                        <a:pt x="70844" y="36232"/>
                        <a:pt x="82193" y="41096"/>
                      </a:cubicBezTo>
                      <a:cubicBezTo>
                        <a:pt x="95172" y="46658"/>
                        <a:pt x="109591" y="47946"/>
                        <a:pt x="123290" y="51371"/>
                      </a:cubicBezTo>
                      <a:cubicBezTo>
                        <a:pt x="126715" y="82193"/>
                        <a:pt x="128466" y="113248"/>
                        <a:pt x="133564" y="143838"/>
                      </a:cubicBezTo>
                      <a:cubicBezTo>
                        <a:pt x="135344" y="154520"/>
                        <a:pt x="143838" y="174660"/>
                        <a:pt x="143838" y="17466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Freihandform 32"/>
                <p:cNvSpPr/>
                <p:nvPr/>
              </p:nvSpPr>
              <p:spPr>
                <a:xfrm>
                  <a:off x="4660028" y="2419783"/>
                  <a:ext cx="205483" cy="82194"/>
                </a:xfrm>
                <a:custGeom>
                  <a:avLst/>
                  <a:gdLst>
                    <a:gd name="connsiteX0" fmla="*/ 0 w 205483"/>
                    <a:gd name="connsiteY0" fmla="*/ 82194 h 82194"/>
                    <a:gd name="connsiteX1" fmla="*/ 51370 w 205483"/>
                    <a:gd name="connsiteY1" fmla="*/ 71920 h 82194"/>
                    <a:gd name="connsiteX2" fmla="*/ 123289 w 205483"/>
                    <a:gd name="connsiteY2" fmla="*/ 0 h 82194"/>
                    <a:gd name="connsiteX3" fmla="*/ 174660 w 205483"/>
                    <a:gd name="connsiteY3" fmla="*/ 30823 h 82194"/>
                    <a:gd name="connsiteX4" fmla="*/ 205483 w 205483"/>
                    <a:gd name="connsiteY4" fmla="*/ 0 h 821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05483" h="82194">
                      <a:moveTo>
                        <a:pt x="0" y="82194"/>
                      </a:moveTo>
                      <a:cubicBezTo>
                        <a:pt x="17123" y="78769"/>
                        <a:pt x="37586" y="82641"/>
                        <a:pt x="51370" y="71920"/>
                      </a:cubicBezTo>
                      <a:cubicBezTo>
                        <a:pt x="175023" y="-24255"/>
                        <a:pt x="35470" y="29276"/>
                        <a:pt x="123289" y="0"/>
                      </a:cubicBezTo>
                      <a:cubicBezTo>
                        <a:pt x="135589" y="12300"/>
                        <a:pt x="152431" y="35269"/>
                        <a:pt x="174660" y="30823"/>
                      </a:cubicBezTo>
                      <a:cubicBezTo>
                        <a:pt x="174664" y="30822"/>
                        <a:pt x="200345" y="5139"/>
                        <a:pt x="205483" y="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Freihandform 33"/>
                <p:cNvSpPr/>
                <p:nvPr/>
              </p:nvSpPr>
              <p:spPr>
                <a:xfrm>
                  <a:off x="4762769" y="2507506"/>
                  <a:ext cx="236306" cy="199954"/>
                </a:xfrm>
                <a:custGeom>
                  <a:avLst/>
                  <a:gdLst>
                    <a:gd name="connsiteX0" fmla="*/ 0 w 236306"/>
                    <a:gd name="connsiteY0" fmla="*/ 199954 h 199954"/>
                    <a:gd name="connsiteX1" fmla="*/ 102742 w 236306"/>
                    <a:gd name="connsiteY1" fmla="*/ 189680 h 199954"/>
                    <a:gd name="connsiteX2" fmla="*/ 154112 w 236306"/>
                    <a:gd name="connsiteY2" fmla="*/ 138309 h 199954"/>
                    <a:gd name="connsiteX3" fmla="*/ 174661 w 236306"/>
                    <a:gd name="connsiteY3" fmla="*/ 117761 h 199954"/>
                    <a:gd name="connsiteX4" fmla="*/ 184935 w 236306"/>
                    <a:gd name="connsiteY4" fmla="*/ 4745 h 199954"/>
                    <a:gd name="connsiteX5" fmla="*/ 236306 w 236306"/>
                    <a:gd name="connsiteY5" fmla="*/ 15019 h 19995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36306" h="199954">
                      <a:moveTo>
                        <a:pt x="0" y="199954"/>
                      </a:moveTo>
                      <a:cubicBezTo>
                        <a:pt x="34247" y="196529"/>
                        <a:pt x="70786" y="202463"/>
                        <a:pt x="102742" y="189680"/>
                      </a:cubicBezTo>
                      <a:cubicBezTo>
                        <a:pt x="125226" y="180686"/>
                        <a:pt x="136988" y="155433"/>
                        <a:pt x="154112" y="138309"/>
                      </a:cubicBezTo>
                      <a:lnTo>
                        <a:pt x="174661" y="117761"/>
                      </a:lnTo>
                      <a:cubicBezTo>
                        <a:pt x="178086" y="80089"/>
                        <a:pt x="165473" y="37182"/>
                        <a:pt x="184935" y="4745"/>
                      </a:cubicBezTo>
                      <a:cubicBezTo>
                        <a:pt x="193919" y="-10229"/>
                        <a:pt x="236306" y="15019"/>
                        <a:pt x="236306" y="15019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Freihandform 34"/>
                <p:cNvSpPr/>
                <p:nvPr/>
              </p:nvSpPr>
              <p:spPr>
                <a:xfrm>
                  <a:off x="4773043" y="2871846"/>
                  <a:ext cx="143838" cy="256854"/>
                </a:xfrm>
                <a:custGeom>
                  <a:avLst/>
                  <a:gdLst>
                    <a:gd name="connsiteX0" fmla="*/ 0 w 143838"/>
                    <a:gd name="connsiteY0" fmla="*/ 0 h 256854"/>
                    <a:gd name="connsiteX1" fmla="*/ 20549 w 143838"/>
                    <a:gd name="connsiteY1" fmla="*/ 51371 h 256854"/>
                    <a:gd name="connsiteX2" fmla="*/ 71919 w 143838"/>
                    <a:gd name="connsiteY2" fmla="*/ 133564 h 256854"/>
                    <a:gd name="connsiteX3" fmla="*/ 123290 w 143838"/>
                    <a:gd name="connsiteY3" fmla="*/ 143839 h 256854"/>
                    <a:gd name="connsiteX4" fmla="*/ 133564 w 143838"/>
                    <a:gd name="connsiteY4" fmla="*/ 195209 h 256854"/>
                    <a:gd name="connsiteX5" fmla="*/ 143838 w 143838"/>
                    <a:gd name="connsiteY5" fmla="*/ 256854 h 25685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43838" h="256854">
                      <a:moveTo>
                        <a:pt x="0" y="0"/>
                      </a:moveTo>
                      <a:cubicBezTo>
                        <a:pt x="6850" y="17124"/>
                        <a:pt x="14246" y="34039"/>
                        <a:pt x="20549" y="51371"/>
                      </a:cubicBezTo>
                      <a:cubicBezTo>
                        <a:pt x="37054" y="96761"/>
                        <a:pt x="27605" y="116946"/>
                        <a:pt x="71919" y="133564"/>
                      </a:cubicBezTo>
                      <a:cubicBezTo>
                        <a:pt x="88270" y="139696"/>
                        <a:pt x="106166" y="140414"/>
                        <a:pt x="123290" y="143839"/>
                      </a:cubicBezTo>
                      <a:cubicBezTo>
                        <a:pt x="126715" y="160962"/>
                        <a:pt x="130440" y="178028"/>
                        <a:pt x="133564" y="195209"/>
                      </a:cubicBezTo>
                      <a:cubicBezTo>
                        <a:pt x="137290" y="215705"/>
                        <a:pt x="143838" y="256854"/>
                        <a:pt x="143838" y="256854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Freihandform 35"/>
                <p:cNvSpPr/>
                <p:nvPr/>
              </p:nvSpPr>
              <p:spPr>
                <a:xfrm>
                  <a:off x="4680576" y="3209209"/>
                  <a:ext cx="318513" cy="105848"/>
                </a:xfrm>
                <a:custGeom>
                  <a:avLst/>
                  <a:gdLst>
                    <a:gd name="connsiteX0" fmla="*/ 0 w 318513"/>
                    <a:gd name="connsiteY0" fmla="*/ 94152 h 105848"/>
                    <a:gd name="connsiteX1" fmla="*/ 174661 w 318513"/>
                    <a:gd name="connsiteY1" fmla="*/ 94152 h 105848"/>
                    <a:gd name="connsiteX2" fmla="*/ 195209 w 318513"/>
                    <a:gd name="connsiteY2" fmla="*/ 32507 h 105848"/>
                    <a:gd name="connsiteX3" fmla="*/ 205483 w 318513"/>
                    <a:gd name="connsiteY3" fmla="*/ 1685 h 105848"/>
                    <a:gd name="connsiteX4" fmla="*/ 184935 w 318513"/>
                    <a:gd name="connsiteY4" fmla="*/ 32507 h 105848"/>
                    <a:gd name="connsiteX5" fmla="*/ 195209 w 318513"/>
                    <a:gd name="connsiteY5" fmla="*/ 63330 h 105848"/>
                    <a:gd name="connsiteX6" fmla="*/ 205483 w 318513"/>
                    <a:gd name="connsiteY6" fmla="*/ 22233 h 105848"/>
                    <a:gd name="connsiteX7" fmla="*/ 184935 w 318513"/>
                    <a:gd name="connsiteY7" fmla="*/ 53055 h 105848"/>
                    <a:gd name="connsiteX8" fmla="*/ 287676 w 318513"/>
                    <a:gd name="connsiteY8" fmla="*/ 63330 h 105848"/>
                    <a:gd name="connsiteX9" fmla="*/ 308225 w 318513"/>
                    <a:gd name="connsiteY9" fmla="*/ 83878 h 105848"/>
                    <a:gd name="connsiteX10" fmla="*/ 318499 w 318513"/>
                    <a:gd name="connsiteY10" fmla="*/ 32507 h 10584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18513" h="105848">
                      <a:moveTo>
                        <a:pt x="0" y="94152"/>
                      </a:moveTo>
                      <a:cubicBezTo>
                        <a:pt x="39315" y="99066"/>
                        <a:pt x="137475" y="117815"/>
                        <a:pt x="174661" y="94152"/>
                      </a:cubicBezTo>
                      <a:cubicBezTo>
                        <a:pt x="192935" y="82523"/>
                        <a:pt x="188360" y="53055"/>
                        <a:pt x="195209" y="32507"/>
                      </a:cubicBezTo>
                      <a:cubicBezTo>
                        <a:pt x="198634" y="22233"/>
                        <a:pt x="211490" y="-7326"/>
                        <a:pt x="205483" y="1685"/>
                      </a:cubicBezTo>
                      <a:lnTo>
                        <a:pt x="184935" y="32507"/>
                      </a:lnTo>
                      <a:cubicBezTo>
                        <a:pt x="188360" y="42781"/>
                        <a:pt x="185522" y="68173"/>
                        <a:pt x="195209" y="63330"/>
                      </a:cubicBezTo>
                      <a:cubicBezTo>
                        <a:pt x="207839" y="57015"/>
                        <a:pt x="215467" y="32218"/>
                        <a:pt x="205483" y="22233"/>
                      </a:cubicBezTo>
                      <a:cubicBezTo>
                        <a:pt x="196752" y="13501"/>
                        <a:pt x="191784" y="42781"/>
                        <a:pt x="184935" y="53055"/>
                      </a:cubicBezTo>
                      <a:cubicBezTo>
                        <a:pt x="219182" y="56480"/>
                        <a:pt x="254286" y="54982"/>
                        <a:pt x="287676" y="63330"/>
                      </a:cubicBezTo>
                      <a:cubicBezTo>
                        <a:pt x="297073" y="65679"/>
                        <a:pt x="300165" y="89251"/>
                        <a:pt x="308225" y="83878"/>
                      </a:cubicBezTo>
                      <a:cubicBezTo>
                        <a:pt x="319330" y="76475"/>
                        <a:pt x="318499" y="47924"/>
                        <a:pt x="318499" y="32507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Freihandform 36"/>
                <p:cNvSpPr/>
                <p:nvPr/>
              </p:nvSpPr>
              <p:spPr>
                <a:xfrm>
                  <a:off x="4783317" y="3406103"/>
                  <a:ext cx="308225" cy="143838"/>
                </a:xfrm>
                <a:custGeom>
                  <a:avLst/>
                  <a:gdLst>
                    <a:gd name="connsiteX0" fmla="*/ 0 w 308225"/>
                    <a:gd name="connsiteY0" fmla="*/ 143838 h 143838"/>
                    <a:gd name="connsiteX1" fmla="*/ 61645 w 308225"/>
                    <a:gd name="connsiteY1" fmla="*/ 133564 h 143838"/>
                    <a:gd name="connsiteX2" fmla="*/ 102742 w 308225"/>
                    <a:gd name="connsiteY2" fmla="*/ 123289 h 143838"/>
                    <a:gd name="connsiteX3" fmla="*/ 123290 w 308225"/>
                    <a:gd name="connsiteY3" fmla="*/ 82193 h 143838"/>
                    <a:gd name="connsiteX4" fmla="*/ 184935 w 308225"/>
                    <a:gd name="connsiteY4" fmla="*/ 61645 h 143838"/>
                    <a:gd name="connsiteX5" fmla="*/ 205484 w 308225"/>
                    <a:gd name="connsiteY5" fmla="*/ 82193 h 143838"/>
                    <a:gd name="connsiteX6" fmla="*/ 267129 w 308225"/>
                    <a:gd name="connsiteY6" fmla="*/ 20548 h 143838"/>
                    <a:gd name="connsiteX7" fmla="*/ 297951 w 308225"/>
                    <a:gd name="connsiteY7" fmla="*/ 10274 h 143838"/>
                    <a:gd name="connsiteX8" fmla="*/ 308225 w 308225"/>
                    <a:gd name="connsiteY8" fmla="*/ 0 h 1438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308225" h="143838">
                      <a:moveTo>
                        <a:pt x="0" y="143838"/>
                      </a:moveTo>
                      <a:cubicBezTo>
                        <a:pt x="20548" y="140413"/>
                        <a:pt x="41218" y="137650"/>
                        <a:pt x="61645" y="133564"/>
                      </a:cubicBezTo>
                      <a:cubicBezTo>
                        <a:pt x="75491" y="130795"/>
                        <a:pt x="91894" y="132329"/>
                        <a:pt x="102742" y="123289"/>
                      </a:cubicBezTo>
                      <a:cubicBezTo>
                        <a:pt x="114508" y="113484"/>
                        <a:pt x="111037" y="91382"/>
                        <a:pt x="123290" y="82193"/>
                      </a:cubicBezTo>
                      <a:cubicBezTo>
                        <a:pt x="140618" y="69197"/>
                        <a:pt x="184935" y="61645"/>
                        <a:pt x="184935" y="61645"/>
                      </a:cubicBezTo>
                      <a:cubicBezTo>
                        <a:pt x="191785" y="68494"/>
                        <a:pt x="195929" y="83786"/>
                        <a:pt x="205484" y="82193"/>
                      </a:cubicBezTo>
                      <a:cubicBezTo>
                        <a:pt x="255558" y="73847"/>
                        <a:pt x="237730" y="44067"/>
                        <a:pt x="267129" y="20548"/>
                      </a:cubicBezTo>
                      <a:cubicBezTo>
                        <a:pt x="275586" y="13783"/>
                        <a:pt x="288265" y="15117"/>
                        <a:pt x="297951" y="10274"/>
                      </a:cubicBezTo>
                      <a:cubicBezTo>
                        <a:pt x="302283" y="8108"/>
                        <a:pt x="304800" y="3425"/>
                        <a:pt x="308225" y="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Freihandform 37"/>
                <p:cNvSpPr/>
                <p:nvPr/>
              </p:nvSpPr>
              <p:spPr>
                <a:xfrm>
                  <a:off x="4464326" y="1474561"/>
                  <a:ext cx="164879" cy="339047"/>
                </a:xfrm>
                <a:custGeom>
                  <a:avLst/>
                  <a:gdLst>
                    <a:gd name="connsiteX0" fmla="*/ 154605 w 164879"/>
                    <a:gd name="connsiteY0" fmla="*/ 339047 h 339047"/>
                    <a:gd name="connsiteX1" fmla="*/ 144331 w 164879"/>
                    <a:gd name="connsiteY1" fmla="*/ 277402 h 339047"/>
                    <a:gd name="connsiteX2" fmla="*/ 113508 w 164879"/>
                    <a:gd name="connsiteY2" fmla="*/ 236306 h 339047"/>
                    <a:gd name="connsiteX3" fmla="*/ 21041 w 164879"/>
                    <a:gd name="connsiteY3" fmla="*/ 164387 h 339047"/>
                    <a:gd name="connsiteX4" fmla="*/ 493 w 164879"/>
                    <a:gd name="connsiteY4" fmla="*/ 143838 h 339047"/>
                    <a:gd name="connsiteX5" fmla="*/ 10767 w 164879"/>
                    <a:gd name="connsiteY5" fmla="*/ 102742 h 339047"/>
                    <a:gd name="connsiteX6" fmla="*/ 31315 w 164879"/>
                    <a:gd name="connsiteY6" fmla="*/ 82193 h 339047"/>
                    <a:gd name="connsiteX7" fmla="*/ 123782 w 164879"/>
                    <a:gd name="connsiteY7" fmla="*/ 61645 h 339047"/>
                    <a:gd name="connsiteX8" fmla="*/ 154605 w 164879"/>
                    <a:gd name="connsiteY8" fmla="*/ 41097 h 339047"/>
                    <a:gd name="connsiteX9" fmla="*/ 164879 w 164879"/>
                    <a:gd name="connsiteY9" fmla="*/ 0 h 3390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64879" h="339047">
                      <a:moveTo>
                        <a:pt x="154605" y="339047"/>
                      </a:moveTo>
                      <a:cubicBezTo>
                        <a:pt x="151180" y="318499"/>
                        <a:pt x="152068" y="296744"/>
                        <a:pt x="144331" y="277402"/>
                      </a:cubicBezTo>
                      <a:cubicBezTo>
                        <a:pt x="137971" y="261503"/>
                        <a:pt x="124884" y="249104"/>
                        <a:pt x="113508" y="236306"/>
                      </a:cubicBezTo>
                      <a:cubicBezTo>
                        <a:pt x="63746" y="180324"/>
                        <a:pt x="75931" y="191832"/>
                        <a:pt x="21041" y="164387"/>
                      </a:cubicBezTo>
                      <a:cubicBezTo>
                        <a:pt x="14192" y="157537"/>
                        <a:pt x="2085" y="153393"/>
                        <a:pt x="493" y="143838"/>
                      </a:cubicBezTo>
                      <a:cubicBezTo>
                        <a:pt x="-1828" y="129910"/>
                        <a:pt x="4452" y="115372"/>
                        <a:pt x="10767" y="102742"/>
                      </a:cubicBezTo>
                      <a:cubicBezTo>
                        <a:pt x="15099" y="94078"/>
                        <a:pt x="23009" y="87177"/>
                        <a:pt x="31315" y="82193"/>
                      </a:cubicBezTo>
                      <a:cubicBezTo>
                        <a:pt x="50769" y="70520"/>
                        <a:pt x="111336" y="63719"/>
                        <a:pt x="123782" y="61645"/>
                      </a:cubicBezTo>
                      <a:cubicBezTo>
                        <a:pt x="134056" y="54796"/>
                        <a:pt x="147755" y="51371"/>
                        <a:pt x="154605" y="41097"/>
                      </a:cubicBezTo>
                      <a:cubicBezTo>
                        <a:pt x="162438" y="29348"/>
                        <a:pt x="164879" y="0"/>
                        <a:pt x="164879" y="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Freihandform 38"/>
                <p:cNvSpPr/>
                <p:nvPr/>
              </p:nvSpPr>
              <p:spPr>
                <a:xfrm>
                  <a:off x="4731688" y="1597851"/>
                  <a:ext cx="61904" cy="195209"/>
                </a:xfrm>
                <a:custGeom>
                  <a:avLst/>
                  <a:gdLst>
                    <a:gd name="connsiteX0" fmla="*/ 10533 w 61904"/>
                    <a:gd name="connsiteY0" fmla="*/ 195209 h 195209"/>
                    <a:gd name="connsiteX1" fmla="*/ 10533 w 61904"/>
                    <a:gd name="connsiteY1" fmla="*/ 82193 h 195209"/>
                    <a:gd name="connsiteX2" fmla="*/ 41355 w 61904"/>
                    <a:gd name="connsiteY2" fmla="*/ 61645 h 195209"/>
                    <a:gd name="connsiteX3" fmla="*/ 61904 w 61904"/>
                    <a:gd name="connsiteY3" fmla="*/ 0 h 1952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61904" h="195209">
                      <a:moveTo>
                        <a:pt x="10533" y="195209"/>
                      </a:moveTo>
                      <a:cubicBezTo>
                        <a:pt x="4572" y="159440"/>
                        <a:pt x="-9848" y="117860"/>
                        <a:pt x="10533" y="82193"/>
                      </a:cubicBezTo>
                      <a:cubicBezTo>
                        <a:pt x="16659" y="71472"/>
                        <a:pt x="31081" y="68494"/>
                        <a:pt x="41355" y="61645"/>
                      </a:cubicBezTo>
                      <a:lnTo>
                        <a:pt x="61904" y="0"/>
                      </a:ln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Freihandform 39"/>
                <p:cNvSpPr/>
                <p:nvPr/>
              </p:nvSpPr>
              <p:spPr>
                <a:xfrm>
                  <a:off x="4824414" y="1772512"/>
                  <a:ext cx="195353" cy="143838"/>
                </a:xfrm>
                <a:custGeom>
                  <a:avLst/>
                  <a:gdLst>
                    <a:gd name="connsiteX0" fmla="*/ 0 w 195353"/>
                    <a:gd name="connsiteY0" fmla="*/ 143838 h 143838"/>
                    <a:gd name="connsiteX1" fmla="*/ 61645 w 195353"/>
                    <a:gd name="connsiteY1" fmla="*/ 133564 h 143838"/>
                    <a:gd name="connsiteX2" fmla="*/ 154112 w 195353"/>
                    <a:gd name="connsiteY2" fmla="*/ 71919 h 143838"/>
                    <a:gd name="connsiteX3" fmla="*/ 184935 w 195353"/>
                    <a:gd name="connsiteY3" fmla="*/ 51370 h 143838"/>
                    <a:gd name="connsiteX4" fmla="*/ 195209 w 195353"/>
                    <a:gd name="connsiteY4" fmla="*/ 0 h 1438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95353" h="143838">
                      <a:moveTo>
                        <a:pt x="0" y="143838"/>
                      </a:moveTo>
                      <a:cubicBezTo>
                        <a:pt x="20548" y="140413"/>
                        <a:pt x="43357" y="143539"/>
                        <a:pt x="61645" y="133564"/>
                      </a:cubicBezTo>
                      <a:cubicBezTo>
                        <a:pt x="217394" y="48610"/>
                        <a:pt x="34483" y="101826"/>
                        <a:pt x="154112" y="71919"/>
                      </a:cubicBezTo>
                      <a:cubicBezTo>
                        <a:pt x="164386" y="65069"/>
                        <a:pt x="177221" y="61012"/>
                        <a:pt x="184935" y="51370"/>
                      </a:cubicBezTo>
                      <a:cubicBezTo>
                        <a:pt x="197375" y="35820"/>
                        <a:pt x="195209" y="17609"/>
                        <a:pt x="195209" y="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Freihandform 40"/>
                <p:cNvSpPr/>
                <p:nvPr/>
              </p:nvSpPr>
              <p:spPr>
                <a:xfrm>
                  <a:off x="5451138" y="1495109"/>
                  <a:ext cx="82193" cy="287677"/>
                </a:xfrm>
                <a:custGeom>
                  <a:avLst/>
                  <a:gdLst>
                    <a:gd name="connsiteX0" fmla="*/ 82193 w 82193"/>
                    <a:gd name="connsiteY0" fmla="*/ 287677 h 287677"/>
                    <a:gd name="connsiteX1" fmla="*/ 61645 w 82193"/>
                    <a:gd name="connsiteY1" fmla="*/ 236306 h 287677"/>
                    <a:gd name="connsiteX2" fmla="*/ 51370 w 82193"/>
                    <a:gd name="connsiteY2" fmla="*/ 205483 h 287677"/>
                    <a:gd name="connsiteX3" fmla="*/ 30822 w 82193"/>
                    <a:gd name="connsiteY3" fmla="*/ 164387 h 287677"/>
                    <a:gd name="connsiteX4" fmla="*/ 10274 w 82193"/>
                    <a:gd name="connsiteY4" fmla="*/ 92468 h 287677"/>
                    <a:gd name="connsiteX5" fmla="*/ 0 w 82193"/>
                    <a:gd name="connsiteY5" fmla="*/ 61645 h 287677"/>
                    <a:gd name="connsiteX6" fmla="*/ 10274 w 82193"/>
                    <a:gd name="connsiteY6" fmla="*/ 0 h 28767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2193" h="287677">
                      <a:moveTo>
                        <a:pt x="82193" y="287677"/>
                      </a:moveTo>
                      <a:cubicBezTo>
                        <a:pt x="75344" y="270553"/>
                        <a:pt x="68121" y="253574"/>
                        <a:pt x="61645" y="236306"/>
                      </a:cubicBezTo>
                      <a:cubicBezTo>
                        <a:pt x="57842" y="226165"/>
                        <a:pt x="55636" y="215437"/>
                        <a:pt x="51370" y="205483"/>
                      </a:cubicBezTo>
                      <a:cubicBezTo>
                        <a:pt x="45337" y="191406"/>
                        <a:pt x="36855" y="178464"/>
                        <a:pt x="30822" y="164387"/>
                      </a:cubicBezTo>
                      <a:cubicBezTo>
                        <a:pt x="20266" y="139756"/>
                        <a:pt x="17721" y="118533"/>
                        <a:pt x="10274" y="92468"/>
                      </a:cubicBezTo>
                      <a:cubicBezTo>
                        <a:pt x="7299" y="82055"/>
                        <a:pt x="3425" y="71919"/>
                        <a:pt x="0" y="61645"/>
                      </a:cubicBezTo>
                      <a:cubicBezTo>
                        <a:pt x="10946" y="6916"/>
                        <a:pt x="10274" y="27737"/>
                        <a:pt x="10274" y="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Freihandform 41"/>
                <p:cNvSpPr/>
                <p:nvPr/>
              </p:nvSpPr>
              <p:spPr>
                <a:xfrm>
                  <a:off x="5666895" y="1392368"/>
                  <a:ext cx="124746" cy="390418"/>
                </a:xfrm>
                <a:custGeom>
                  <a:avLst/>
                  <a:gdLst>
                    <a:gd name="connsiteX0" fmla="*/ 0 w 124746"/>
                    <a:gd name="connsiteY0" fmla="*/ 390418 h 390418"/>
                    <a:gd name="connsiteX1" fmla="*/ 10274 w 124746"/>
                    <a:gd name="connsiteY1" fmla="*/ 154112 h 390418"/>
                    <a:gd name="connsiteX2" fmla="*/ 51371 w 124746"/>
                    <a:gd name="connsiteY2" fmla="*/ 133564 h 390418"/>
                    <a:gd name="connsiteX3" fmla="*/ 92467 w 124746"/>
                    <a:gd name="connsiteY3" fmla="*/ 82193 h 390418"/>
                    <a:gd name="connsiteX4" fmla="*/ 102742 w 124746"/>
                    <a:gd name="connsiteY4" fmla="*/ 51371 h 390418"/>
                    <a:gd name="connsiteX5" fmla="*/ 113016 w 124746"/>
                    <a:gd name="connsiteY5" fmla="*/ 0 h 3904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24746" h="390418">
                      <a:moveTo>
                        <a:pt x="0" y="390418"/>
                      </a:moveTo>
                      <a:cubicBezTo>
                        <a:pt x="3425" y="311649"/>
                        <a:pt x="-5188" y="231424"/>
                        <a:pt x="10274" y="154112"/>
                      </a:cubicBezTo>
                      <a:cubicBezTo>
                        <a:pt x="13278" y="139094"/>
                        <a:pt x="38627" y="142060"/>
                        <a:pt x="51371" y="133564"/>
                      </a:cubicBezTo>
                      <a:cubicBezTo>
                        <a:pt x="65704" y="124009"/>
                        <a:pt x="85598" y="95931"/>
                        <a:pt x="92467" y="82193"/>
                      </a:cubicBezTo>
                      <a:cubicBezTo>
                        <a:pt x="97310" y="72507"/>
                        <a:pt x="98476" y="61325"/>
                        <a:pt x="102742" y="51371"/>
                      </a:cubicBezTo>
                      <a:cubicBezTo>
                        <a:pt x="123185" y="3671"/>
                        <a:pt x="134838" y="21822"/>
                        <a:pt x="113016" y="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Freihandform 42"/>
                <p:cNvSpPr/>
                <p:nvPr/>
              </p:nvSpPr>
              <p:spPr>
                <a:xfrm>
                  <a:off x="5275347" y="1772512"/>
                  <a:ext cx="102741" cy="205483"/>
                </a:xfrm>
                <a:custGeom>
                  <a:avLst/>
                  <a:gdLst>
                    <a:gd name="connsiteX0" fmla="*/ 102741 w 102741"/>
                    <a:gd name="connsiteY0" fmla="*/ 205483 h 205483"/>
                    <a:gd name="connsiteX1" fmla="*/ 82193 w 102741"/>
                    <a:gd name="connsiteY1" fmla="*/ 154112 h 205483"/>
                    <a:gd name="connsiteX2" fmla="*/ 71919 w 102741"/>
                    <a:gd name="connsiteY2" fmla="*/ 123289 h 205483"/>
                    <a:gd name="connsiteX3" fmla="*/ 41096 w 102741"/>
                    <a:gd name="connsiteY3" fmla="*/ 102741 h 205483"/>
                    <a:gd name="connsiteX4" fmla="*/ 20548 w 102741"/>
                    <a:gd name="connsiteY4" fmla="*/ 71919 h 205483"/>
                    <a:gd name="connsiteX5" fmla="*/ 0 w 102741"/>
                    <a:gd name="connsiteY5" fmla="*/ 0 h 2054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02741" h="205483">
                      <a:moveTo>
                        <a:pt x="102741" y="205483"/>
                      </a:moveTo>
                      <a:cubicBezTo>
                        <a:pt x="95892" y="188359"/>
                        <a:pt x="88669" y="171380"/>
                        <a:pt x="82193" y="154112"/>
                      </a:cubicBezTo>
                      <a:cubicBezTo>
                        <a:pt x="78390" y="143971"/>
                        <a:pt x="78685" y="131746"/>
                        <a:pt x="71919" y="123289"/>
                      </a:cubicBezTo>
                      <a:cubicBezTo>
                        <a:pt x="64205" y="113647"/>
                        <a:pt x="51370" y="109590"/>
                        <a:pt x="41096" y="102741"/>
                      </a:cubicBezTo>
                      <a:cubicBezTo>
                        <a:pt x="34247" y="92467"/>
                        <a:pt x="24453" y="83633"/>
                        <a:pt x="20548" y="71919"/>
                      </a:cubicBezTo>
                      <a:cubicBezTo>
                        <a:pt x="-7128" y="-11109"/>
                        <a:pt x="28865" y="28865"/>
                        <a:pt x="0" y="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4" name="Freihandform 43"/>
                <p:cNvSpPr/>
                <p:nvPr/>
              </p:nvSpPr>
              <p:spPr>
                <a:xfrm>
                  <a:off x="5307299" y="2132107"/>
                  <a:ext cx="215758" cy="174661"/>
                </a:xfrm>
                <a:custGeom>
                  <a:avLst/>
                  <a:gdLst>
                    <a:gd name="connsiteX0" fmla="*/ 215758 w 215758"/>
                    <a:gd name="connsiteY0" fmla="*/ 174661 h 174661"/>
                    <a:gd name="connsiteX1" fmla="*/ 133565 w 215758"/>
                    <a:gd name="connsiteY1" fmla="*/ 113016 h 174661"/>
                    <a:gd name="connsiteX2" fmla="*/ 113016 w 215758"/>
                    <a:gd name="connsiteY2" fmla="*/ 133564 h 174661"/>
                    <a:gd name="connsiteX3" fmla="*/ 102742 w 215758"/>
                    <a:gd name="connsiteY3" fmla="*/ 82193 h 174661"/>
                    <a:gd name="connsiteX4" fmla="*/ 92468 w 215758"/>
                    <a:gd name="connsiteY4" fmla="*/ 51371 h 174661"/>
                    <a:gd name="connsiteX5" fmla="*/ 61645 w 215758"/>
                    <a:gd name="connsiteY5" fmla="*/ 61645 h 174661"/>
                    <a:gd name="connsiteX6" fmla="*/ 20549 w 215758"/>
                    <a:gd name="connsiteY6" fmla="*/ 20548 h 174661"/>
                    <a:gd name="connsiteX7" fmla="*/ 0 w 215758"/>
                    <a:gd name="connsiteY7" fmla="*/ 0 h 1746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15758" h="174661">
                      <a:moveTo>
                        <a:pt x="215758" y="174661"/>
                      </a:moveTo>
                      <a:cubicBezTo>
                        <a:pt x="210193" y="169096"/>
                        <a:pt x="163452" y="107039"/>
                        <a:pt x="133565" y="113016"/>
                      </a:cubicBezTo>
                      <a:cubicBezTo>
                        <a:pt x="124066" y="114916"/>
                        <a:pt x="119866" y="126715"/>
                        <a:pt x="113016" y="133564"/>
                      </a:cubicBezTo>
                      <a:cubicBezTo>
                        <a:pt x="109591" y="116440"/>
                        <a:pt x="106977" y="99134"/>
                        <a:pt x="102742" y="82193"/>
                      </a:cubicBezTo>
                      <a:cubicBezTo>
                        <a:pt x="100115" y="71687"/>
                        <a:pt x="102154" y="56214"/>
                        <a:pt x="92468" y="51371"/>
                      </a:cubicBezTo>
                      <a:cubicBezTo>
                        <a:pt x="82781" y="46528"/>
                        <a:pt x="71919" y="58220"/>
                        <a:pt x="61645" y="61645"/>
                      </a:cubicBezTo>
                      <a:cubicBezTo>
                        <a:pt x="6849" y="43380"/>
                        <a:pt x="47948" y="66212"/>
                        <a:pt x="20549" y="20548"/>
                      </a:cubicBezTo>
                      <a:cubicBezTo>
                        <a:pt x="15565" y="12242"/>
                        <a:pt x="0" y="0"/>
                        <a:pt x="0" y="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Freihandform 44"/>
                <p:cNvSpPr/>
                <p:nvPr/>
              </p:nvSpPr>
              <p:spPr>
                <a:xfrm>
                  <a:off x="5215010" y="2325192"/>
                  <a:ext cx="205483" cy="287676"/>
                </a:xfrm>
                <a:custGeom>
                  <a:avLst/>
                  <a:gdLst>
                    <a:gd name="connsiteX0" fmla="*/ 205483 w 205483"/>
                    <a:gd name="connsiteY0" fmla="*/ 287676 h 287676"/>
                    <a:gd name="connsiteX1" fmla="*/ 184934 w 205483"/>
                    <a:gd name="connsiteY1" fmla="*/ 236306 h 287676"/>
                    <a:gd name="connsiteX2" fmla="*/ 154112 w 205483"/>
                    <a:gd name="connsiteY2" fmla="*/ 174661 h 287676"/>
                    <a:gd name="connsiteX3" fmla="*/ 113015 w 205483"/>
                    <a:gd name="connsiteY3" fmla="*/ 154112 h 287676"/>
                    <a:gd name="connsiteX4" fmla="*/ 82193 w 205483"/>
                    <a:gd name="connsiteY4" fmla="*/ 143838 h 287676"/>
                    <a:gd name="connsiteX5" fmla="*/ 41096 w 205483"/>
                    <a:gd name="connsiteY5" fmla="*/ 71919 h 287676"/>
                    <a:gd name="connsiteX6" fmla="*/ 30822 w 205483"/>
                    <a:gd name="connsiteY6" fmla="*/ 41097 h 287676"/>
                    <a:gd name="connsiteX7" fmla="*/ 10274 w 205483"/>
                    <a:gd name="connsiteY7" fmla="*/ 20548 h 287676"/>
                    <a:gd name="connsiteX8" fmla="*/ 0 w 205483"/>
                    <a:gd name="connsiteY8" fmla="*/ 0 h 2876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05483" h="287676">
                      <a:moveTo>
                        <a:pt x="205483" y="287676"/>
                      </a:moveTo>
                      <a:cubicBezTo>
                        <a:pt x="198633" y="270553"/>
                        <a:pt x="193182" y="252801"/>
                        <a:pt x="184934" y="236306"/>
                      </a:cubicBezTo>
                      <a:cubicBezTo>
                        <a:pt x="145104" y="156646"/>
                        <a:pt x="179934" y="252126"/>
                        <a:pt x="154112" y="174661"/>
                      </a:cubicBezTo>
                      <a:cubicBezTo>
                        <a:pt x="94891" y="214140"/>
                        <a:pt x="145322" y="194497"/>
                        <a:pt x="113015" y="154112"/>
                      </a:cubicBezTo>
                      <a:cubicBezTo>
                        <a:pt x="106250" y="145655"/>
                        <a:pt x="92467" y="147263"/>
                        <a:pt x="82193" y="143838"/>
                      </a:cubicBezTo>
                      <a:cubicBezTo>
                        <a:pt x="61557" y="112884"/>
                        <a:pt x="56738" y="108416"/>
                        <a:pt x="41096" y="71919"/>
                      </a:cubicBezTo>
                      <a:cubicBezTo>
                        <a:pt x="36830" y="61965"/>
                        <a:pt x="36394" y="50383"/>
                        <a:pt x="30822" y="41097"/>
                      </a:cubicBezTo>
                      <a:cubicBezTo>
                        <a:pt x="25838" y="32791"/>
                        <a:pt x="16086" y="28297"/>
                        <a:pt x="10274" y="20548"/>
                      </a:cubicBezTo>
                      <a:cubicBezTo>
                        <a:pt x="5679" y="14422"/>
                        <a:pt x="3425" y="6849"/>
                        <a:pt x="0" y="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ihandform 45"/>
                <p:cNvSpPr/>
                <p:nvPr/>
              </p:nvSpPr>
              <p:spPr>
                <a:xfrm>
                  <a:off x="5091542" y="2697186"/>
                  <a:ext cx="277403" cy="113016"/>
                </a:xfrm>
                <a:custGeom>
                  <a:avLst/>
                  <a:gdLst>
                    <a:gd name="connsiteX0" fmla="*/ 277403 w 277403"/>
                    <a:gd name="connsiteY0" fmla="*/ 71919 h 113016"/>
                    <a:gd name="connsiteX1" fmla="*/ 226032 w 277403"/>
                    <a:gd name="connsiteY1" fmla="*/ 41097 h 113016"/>
                    <a:gd name="connsiteX2" fmla="*/ 184935 w 277403"/>
                    <a:gd name="connsiteY2" fmla="*/ 30822 h 113016"/>
                    <a:gd name="connsiteX3" fmla="*/ 174661 w 277403"/>
                    <a:gd name="connsiteY3" fmla="*/ 0 h 113016"/>
                    <a:gd name="connsiteX4" fmla="*/ 195209 w 277403"/>
                    <a:gd name="connsiteY4" fmla="*/ 30822 h 113016"/>
                    <a:gd name="connsiteX5" fmla="*/ 154113 w 277403"/>
                    <a:gd name="connsiteY5" fmla="*/ 92467 h 113016"/>
                    <a:gd name="connsiteX6" fmla="*/ 92468 w 277403"/>
                    <a:gd name="connsiteY6" fmla="*/ 113016 h 113016"/>
                    <a:gd name="connsiteX7" fmla="*/ 51371 w 277403"/>
                    <a:gd name="connsiteY7" fmla="*/ 102742 h 113016"/>
                    <a:gd name="connsiteX8" fmla="*/ 30823 w 277403"/>
                    <a:gd name="connsiteY8" fmla="*/ 41097 h 113016"/>
                    <a:gd name="connsiteX9" fmla="*/ 0 w 277403"/>
                    <a:gd name="connsiteY9" fmla="*/ 30822 h 1130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277403" h="113016">
                      <a:moveTo>
                        <a:pt x="277403" y="71919"/>
                      </a:moveTo>
                      <a:cubicBezTo>
                        <a:pt x="260279" y="61645"/>
                        <a:pt x="244280" y="49207"/>
                        <a:pt x="226032" y="41097"/>
                      </a:cubicBezTo>
                      <a:cubicBezTo>
                        <a:pt x="213128" y="35362"/>
                        <a:pt x="195961" y="39643"/>
                        <a:pt x="184935" y="30822"/>
                      </a:cubicBezTo>
                      <a:cubicBezTo>
                        <a:pt x="176478" y="24057"/>
                        <a:pt x="163831" y="0"/>
                        <a:pt x="174661" y="0"/>
                      </a:cubicBezTo>
                      <a:cubicBezTo>
                        <a:pt x="187009" y="0"/>
                        <a:pt x="188360" y="20548"/>
                        <a:pt x="195209" y="30822"/>
                      </a:cubicBezTo>
                      <a:cubicBezTo>
                        <a:pt x="185555" y="59785"/>
                        <a:pt x="185597" y="74976"/>
                        <a:pt x="154113" y="92467"/>
                      </a:cubicBezTo>
                      <a:cubicBezTo>
                        <a:pt x="135179" y="102986"/>
                        <a:pt x="92468" y="113016"/>
                        <a:pt x="92468" y="113016"/>
                      </a:cubicBezTo>
                      <a:cubicBezTo>
                        <a:pt x="78769" y="109591"/>
                        <a:pt x="60561" y="113463"/>
                        <a:pt x="51371" y="102742"/>
                      </a:cubicBezTo>
                      <a:cubicBezTo>
                        <a:pt x="37275" y="86297"/>
                        <a:pt x="51371" y="47947"/>
                        <a:pt x="30823" y="41097"/>
                      </a:cubicBezTo>
                      <a:lnTo>
                        <a:pt x="0" y="30822"/>
                      </a:ln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ihandform 46"/>
                <p:cNvSpPr/>
                <p:nvPr/>
              </p:nvSpPr>
              <p:spPr>
                <a:xfrm rot="20765478">
                  <a:off x="5194284" y="2882121"/>
                  <a:ext cx="256854" cy="123289"/>
                </a:xfrm>
                <a:custGeom>
                  <a:avLst/>
                  <a:gdLst>
                    <a:gd name="connsiteX0" fmla="*/ 256854 w 256854"/>
                    <a:gd name="connsiteY0" fmla="*/ 123289 h 123289"/>
                    <a:gd name="connsiteX1" fmla="*/ 113015 w 256854"/>
                    <a:gd name="connsiteY1" fmla="*/ 113015 h 123289"/>
                    <a:gd name="connsiteX2" fmla="*/ 71919 w 256854"/>
                    <a:gd name="connsiteY2" fmla="*/ 51370 h 123289"/>
                    <a:gd name="connsiteX3" fmla="*/ 51371 w 256854"/>
                    <a:gd name="connsiteY3" fmla="*/ 20548 h 123289"/>
                    <a:gd name="connsiteX4" fmla="*/ 0 w 256854"/>
                    <a:gd name="connsiteY4" fmla="*/ 0 h 1232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56854" h="123289">
                      <a:moveTo>
                        <a:pt x="256854" y="123289"/>
                      </a:moveTo>
                      <a:lnTo>
                        <a:pt x="113015" y="113015"/>
                      </a:lnTo>
                      <a:cubicBezTo>
                        <a:pt x="89998" y="104064"/>
                        <a:pt x="85618" y="71918"/>
                        <a:pt x="71919" y="51370"/>
                      </a:cubicBezTo>
                      <a:cubicBezTo>
                        <a:pt x="65070" y="41096"/>
                        <a:pt x="63085" y="24453"/>
                        <a:pt x="51371" y="20548"/>
                      </a:cubicBezTo>
                      <a:cubicBezTo>
                        <a:pt x="13283" y="7852"/>
                        <a:pt x="30235" y="15117"/>
                        <a:pt x="0" y="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Freihandform 47"/>
                <p:cNvSpPr/>
                <p:nvPr/>
              </p:nvSpPr>
              <p:spPr>
                <a:xfrm>
                  <a:off x="5225107" y="3118564"/>
                  <a:ext cx="297950" cy="113016"/>
                </a:xfrm>
                <a:custGeom>
                  <a:avLst/>
                  <a:gdLst>
                    <a:gd name="connsiteX0" fmla="*/ 297950 w 297950"/>
                    <a:gd name="connsiteY0" fmla="*/ 61645 h 113016"/>
                    <a:gd name="connsiteX1" fmla="*/ 246579 w 297950"/>
                    <a:gd name="connsiteY1" fmla="*/ 92467 h 113016"/>
                    <a:gd name="connsiteX2" fmla="*/ 226031 w 297950"/>
                    <a:gd name="connsiteY2" fmla="*/ 113016 h 113016"/>
                    <a:gd name="connsiteX3" fmla="*/ 184934 w 297950"/>
                    <a:gd name="connsiteY3" fmla="*/ 92467 h 113016"/>
                    <a:gd name="connsiteX4" fmla="*/ 154112 w 297950"/>
                    <a:gd name="connsiteY4" fmla="*/ 82193 h 113016"/>
                    <a:gd name="connsiteX5" fmla="*/ 113015 w 297950"/>
                    <a:gd name="connsiteY5" fmla="*/ 51371 h 113016"/>
                    <a:gd name="connsiteX6" fmla="*/ 82193 w 297950"/>
                    <a:gd name="connsiteY6" fmla="*/ 30822 h 113016"/>
                    <a:gd name="connsiteX7" fmla="*/ 71919 w 297950"/>
                    <a:gd name="connsiteY7" fmla="*/ 0 h 113016"/>
                    <a:gd name="connsiteX8" fmla="*/ 51370 w 297950"/>
                    <a:gd name="connsiteY8" fmla="*/ 20548 h 113016"/>
                    <a:gd name="connsiteX9" fmla="*/ 20548 w 297950"/>
                    <a:gd name="connsiteY9" fmla="*/ 10274 h 113016"/>
                    <a:gd name="connsiteX10" fmla="*/ 0 w 297950"/>
                    <a:gd name="connsiteY10" fmla="*/ 10274 h 1130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297950" h="113016">
                      <a:moveTo>
                        <a:pt x="297950" y="61645"/>
                      </a:moveTo>
                      <a:cubicBezTo>
                        <a:pt x="280826" y="71919"/>
                        <a:pt x="262829" y="80860"/>
                        <a:pt x="246579" y="92467"/>
                      </a:cubicBezTo>
                      <a:cubicBezTo>
                        <a:pt x="238697" y="98097"/>
                        <a:pt x="235718" y="113016"/>
                        <a:pt x="226031" y="113016"/>
                      </a:cubicBezTo>
                      <a:cubicBezTo>
                        <a:pt x="210715" y="113016"/>
                        <a:pt x="199012" y="98500"/>
                        <a:pt x="184934" y="92467"/>
                      </a:cubicBezTo>
                      <a:cubicBezTo>
                        <a:pt x="174980" y="88201"/>
                        <a:pt x="164386" y="85618"/>
                        <a:pt x="154112" y="82193"/>
                      </a:cubicBezTo>
                      <a:cubicBezTo>
                        <a:pt x="140413" y="71919"/>
                        <a:pt x="126949" y="61324"/>
                        <a:pt x="113015" y="51371"/>
                      </a:cubicBezTo>
                      <a:cubicBezTo>
                        <a:pt x="102967" y="44194"/>
                        <a:pt x="89907" y="40464"/>
                        <a:pt x="82193" y="30822"/>
                      </a:cubicBezTo>
                      <a:cubicBezTo>
                        <a:pt x="75428" y="22365"/>
                        <a:pt x="75344" y="10274"/>
                        <a:pt x="71919" y="0"/>
                      </a:cubicBezTo>
                      <a:cubicBezTo>
                        <a:pt x="65069" y="6849"/>
                        <a:pt x="60869" y="18648"/>
                        <a:pt x="51370" y="20548"/>
                      </a:cubicBezTo>
                      <a:cubicBezTo>
                        <a:pt x="40751" y="22672"/>
                        <a:pt x="31167" y="12398"/>
                        <a:pt x="20548" y="10274"/>
                      </a:cubicBezTo>
                      <a:cubicBezTo>
                        <a:pt x="13832" y="8931"/>
                        <a:pt x="6849" y="10274"/>
                        <a:pt x="0" y="10274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Freihandform 48"/>
                <p:cNvSpPr/>
                <p:nvPr/>
              </p:nvSpPr>
              <p:spPr>
                <a:xfrm>
                  <a:off x="5235380" y="3313635"/>
                  <a:ext cx="215758" cy="164387"/>
                </a:xfrm>
                <a:custGeom>
                  <a:avLst/>
                  <a:gdLst>
                    <a:gd name="connsiteX0" fmla="*/ 215758 w 215758"/>
                    <a:gd name="connsiteY0" fmla="*/ 164387 h 164387"/>
                    <a:gd name="connsiteX1" fmla="*/ 133564 w 215758"/>
                    <a:gd name="connsiteY1" fmla="*/ 102742 h 164387"/>
                    <a:gd name="connsiteX2" fmla="*/ 71919 w 215758"/>
                    <a:gd name="connsiteY2" fmla="*/ 123290 h 164387"/>
                    <a:gd name="connsiteX3" fmla="*/ 61645 w 215758"/>
                    <a:gd name="connsiteY3" fmla="*/ 92468 h 164387"/>
                    <a:gd name="connsiteX4" fmla="*/ 51371 w 215758"/>
                    <a:gd name="connsiteY4" fmla="*/ 41097 h 164387"/>
                    <a:gd name="connsiteX5" fmla="*/ 30823 w 215758"/>
                    <a:gd name="connsiteY5" fmla="*/ 20548 h 164387"/>
                    <a:gd name="connsiteX6" fmla="*/ 0 w 215758"/>
                    <a:gd name="connsiteY6" fmla="*/ 0 h 1643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15758" h="164387">
                      <a:moveTo>
                        <a:pt x="215758" y="164387"/>
                      </a:moveTo>
                      <a:cubicBezTo>
                        <a:pt x="204845" y="153474"/>
                        <a:pt x="165843" y="99156"/>
                        <a:pt x="133564" y="102742"/>
                      </a:cubicBezTo>
                      <a:cubicBezTo>
                        <a:pt x="112037" y="105134"/>
                        <a:pt x="71919" y="123290"/>
                        <a:pt x="71919" y="123290"/>
                      </a:cubicBezTo>
                      <a:cubicBezTo>
                        <a:pt x="68494" y="113016"/>
                        <a:pt x="64272" y="102974"/>
                        <a:pt x="61645" y="92468"/>
                      </a:cubicBezTo>
                      <a:cubicBezTo>
                        <a:pt x="57410" y="75527"/>
                        <a:pt x="58250" y="57148"/>
                        <a:pt x="51371" y="41097"/>
                      </a:cubicBezTo>
                      <a:cubicBezTo>
                        <a:pt x="47555" y="32194"/>
                        <a:pt x="38387" y="26599"/>
                        <a:pt x="30823" y="20548"/>
                      </a:cubicBezTo>
                      <a:cubicBezTo>
                        <a:pt x="21181" y="12834"/>
                        <a:pt x="0" y="0"/>
                        <a:pt x="0" y="0"/>
                      </a:cubicBezTo>
                    </a:path>
                  </a:pathLst>
                </a:cu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Textfeld 53"/>
                <p:cNvSpPr txBox="1"/>
                <p:nvPr/>
              </p:nvSpPr>
              <p:spPr>
                <a:xfrm>
                  <a:off x="4598009" y="3853737"/>
                  <a:ext cx="10786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electrode</a:t>
                  </a:r>
                </a:p>
              </p:txBody>
            </p:sp>
            <p:sp>
              <p:nvSpPr>
                <p:cNvPr id="71" name="Pfeil nach unten 70"/>
                <p:cNvSpPr/>
                <p:nvPr/>
              </p:nvSpPr>
              <p:spPr>
                <a:xfrm>
                  <a:off x="4967346" y="1392368"/>
                  <a:ext cx="300356" cy="2234485"/>
                </a:xfrm>
                <a:prstGeom prst="downArrow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Nach links gekrümmter Pfeil 71"/>
                <p:cNvSpPr/>
                <p:nvPr/>
              </p:nvSpPr>
              <p:spPr>
                <a:xfrm rot="15373127">
                  <a:off x="4536043" y="735162"/>
                  <a:ext cx="286118" cy="602472"/>
                </a:xfrm>
                <a:prstGeom prst="curvedLeftArrow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3" name="Nach rechts gekrümmter Pfeil 72"/>
                <p:cNvSpPr/>
                <p:nvPr/>
              </p:nvSpPr>
              <p:spPr>
                <a:xfrm rot="3801978">
                  <a:off x="5367063" y="508051"/>
                  <a:ext cx="250345" cy="727769"/>
                </a:xfrm>
                <a:prstGeom prst="curvedRightArrow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grpSp>
              <p:nvGrpSpPr>
                <p:cNvPr id="108" name="Gruppieren 107"/>
                <p:cNvGrpSpPr/>
                <p:nvPr/>
              </p:nvGrpSpPr>
              <p:grpSpPr>
                <a:xfrm>
                  <a:off x="4314153" y="935390"/>
                  <a:ext cx="357790" cy="769441"/>
                  <a:chOff x="3391137" y="882507"/>
                  <a:chExt cx="357790" cy="769441"/>
                </a:xfrm>
              </p:grpSpPr>
              <p:sp>
                <p:nvSpPr>
                  <p:cNvPr id="109" name="Ellipse 108"/>
                  <p:cNvSpPr>
                    <a:spLocks noChangeAspect="1"/>
                  </p:cNvSpPr>
                  <p:nvPr/>
                </p:nvSpPr>
                <p:spPr>
                  <a:xfrm>
                    <a:off x="3455227" y="1206335"/>
                    <a:ext cx="218665" cy="21866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8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0" name="Textfeld 109"/>
                  <p:cNvSpPr txBox="1"/>
                  <p:nvPr/>
                </p:nvSpPr>
                <p:spPr>
                  <a:xfrm>
                    <a:off x="3391137" y="882507"/>
                    <a:ext cx="357790" cy="76944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4400" b="1" dirty="0">
                        <a:solidFill>
                          <a:schemeClr val="bg1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111" name="Gruppieren 110"/>
                <p:cNvGrpSpPr/>
                <p:nvPr/>
              </p:nvGrpSpPr>
              <p:grpSpPr>
                <a:xfrm>
                  <a:off x="4932422" y="840890"/>
                  <a:ext cx="357790" cy="769441"/>
                  <a:chOff x="3391137" y="882507"/>
                  <a:chExt cx="357790" cy="769441"/>
                </a:xfrm>
              </p:grpSpPr>
              <p:sp>
                <p:nvSpPr>
                  <p:cNvPr id="112" name="Ellipse 111"/>
                  <p:cNvSpPr>
                    <a:spLocks noChangeAspect="1"/>
                  </p:cNvSpPr>
                  <p:nvPr/>
                </p:nvSpPr>
                <p:spPr>
                  <a:xfrm>
                    <a:off x="3455227" y="1206335"/>
                    <a:ext cx="218665" cy="21866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8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3" name="Textfeld 112"/>
                  <p:cNvSpPr txBox="1"/>
                  <p:nvPr/>
                </p:nvSpPr>
                <p:spPr>
                  <a:xfrm>
                    <a:off x="3391137" y="882507"/>
                    <a:ext cx="357790" cy="76944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4400" b="1" dirty="0">
                        <a:solidFill>
                          <a:schemeClr val="bg1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114" name="Gruppieren 113"/>
                <p:cNvGrpSpPr/>
                <p:nvPr/>
              </p:nvGrpSpPr>
              <p:grpSpPr>
                <a:xfrm>
                  <a:off x="5740371" y="542171"/>
                  <a:ext cx="357790" cy="769441"/>
                  <a:chOff x="3391137" y="882507"/>
                  <a:chExt cx="357790" cy="769441"/>
                </a:xfrm>
              </p:grpSpPr>
              <p:sp>
                <p:nvSpPr>
                  <p:cNvPr id="115" name="Ellipse 114"/>
                  <p:cNvSpPr>
                    <a:spLocks noChangeAspect="1"/>
                  </p:cNvSpPr>
                  <p:nvPr/>
                </p:nvSpPr>
                <p:spPr>
                  <a:xfrm>
                    <a:off x="3455227" y="1206335"/>
                    <a:ext cx="218665" cy="21866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8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6" name="Textfeld 115"/>
                  <p:cNvSpPr txBox="1"/>
                  <p:nvPr/>
                </p:nvSpPr>
                <p:spPr>
                  <a:xfrm>
                    <a:off x="3391137" y="882507"/>
                    <a:ext cx="357790" cy="76944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4400" b="1" dirty="0">
                        <a:solidFill>
                          <a:schemeClr val="bg1"/>
                        </a:solidFill>
                      </a:rPr>
                      <a:t>-</a:t>
                    </a:r>
                  </a:p>
                </p:txBody>
              </p:sp>
            </p:grpSp>
            <p:sp>
              <p:nvSpPr>
                <p:cNvPr id="117" name="Ellipse 116"/>
                <p:cNvSpPr>
                  <a:spLocks noChangeAspect="1"/>
                </p:cNvSpPr>
                <p:nvPr/>
              </p:nvSpPr>
              <p:spPr>
                <a:xfrm>
                  <a:off x="5459371" y="1371501"/>
                  <a:ext cx="218665" cy="218665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  <p:sp>
              <p:nvSpPr>
                <p:cNvPr id="118" name="Ellipse 117"/>
                <p:cNvSpPr>
                  <a:spLocks noChangeAspect="1"/>
                </p:cNvSpPr>
                <p:nvPr/>
              </p:nvSpPr>
              <p:spPr>
                <a:xfrm>
                  <a:off x="4689426" y="1437957"/>
                  <a:ext cx="218665" cy="218665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  <p:sp>
              <p:nvSpPr>
                <p:cNvPr id="119" name="Ellipse 118"/>
                <p:cNvSpPr>
                  <a:spLocks noChangeAspect="1"/>
                </p:cNvSpPr>
                <p:nvPr/>
              </p:nvSpPr>
              <p:spPr>
                <a:xfrm>
                  <a:off x="4814555" y="2193719"/>
                  <a:ext cx="218665" cy="218665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  <p:sp>
              <p:nvSpPr>
                <p:cNvPr id="120" name="Ellipse 119"/>
                <p:cNvSpPr>
                  <a:spLocks noChangeAspect="1"/>
                </p:cNvSpPr>
                <p:nvPr/>
              </p:nvSpPr>
              <p:spPr>
                <a:xfrm>
                  <a:off x="4807096" y="2830537"/>
                  <a:ext cx="218665" cy="218665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  <p:sp>
              <p:nvSpPr>
                <p:cNvPr id="121" name="Ellipse 120"/>
                <p:cNvSpPr>
                  <a:spLocks noChangeAspect="1"/>
                </p:cNvSpPr>
                <p:nvPr/>
              </p:nvSpPr>
              <p:spPr>
                <a:xfrm>
                  <a:off x="4774800" y="3266936"/>
                  <a:ext cx="218665" cy="218665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  <p:sp>
              <p:nvSpPr>
                <p:cNvPr id="122" name="Ellipse 121"/>
                <p:cNvSpPr>
                  <a:spLocks noChangeAspect="1"/>
                </p:cNvSpPr>
                <p:nvPr/>
              </p:nvSpPr>
              <p:spPr>
                <a:xfrm>
                  <a:off x="5241141" y="1545778"/>
                  <a:ext cx="218665" cy="218665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  <p:sp>
              <p:nvSpPr>
                <p:cNvPr id="123" name="Ellipse 122"/>
                <p:cNvSpPr>
                  <a:spLocks noChangeAspect="1"/>
                </p:cNvSpPr>
                <p:nvPr/>
              </p:nvSpPr>
              <p:spPr>
                <a:xfrm>
                  <a:off x="5177983" y="2192580"/>
                  <a:ext cx="218665" cy="218665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  <p:sp>
              <p:nvSpPr>
                <p:cNvPr id="124" name="Ellipse 123"/>
                <p:cNvSpPr>
                  <a:spLocks noChangeAspect="1"/>
                </p:cNvSpPr>
                <p:nvPr/>
              </p:nvSpPr>
              <p:spPr>
                <a:xfrm>
                  <a:off x="5201828" y="2959192"/>
                  <a:ext cx="218665" cy="218665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  <p:sp>
              <p:nvSpPr>
                <p:cNvPr id="125" name="Ellipse 124"/>
                <p:cNvSpPr>
                  <a:spLocks noChangeAspect="1"/>
                </p:cNvSpPr>
                <p:nvPr/>
              </p:nvSpPr>
              <p:spPr>
                <a:xfrm>
                  <a:off x="5188803" y="3259015"/>
                  <a:ext cx="218665" cy="218665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</p:grpSp>
          <p:sp>
            <p:nvSpPr>
              <p:cNvPr id="51" name="Textfeld 50"/>
              <p:cNvSpPr txBox="1"/>
              <p:nvPr/>
            </p:nvSpPr>
            <p:spPr>
              <a:xfrm>
                <a:off x="2795105" y="2396216"/>
                <a:ext cx="1701108" cy="746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l-GR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Δ</a:t>
                </a:r>
                <a:r>
                  <a:rPr lang="de-DE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pH</a:t>
                </a:r>
              </a:p>
              <a:p>
                <a:pPr algn="ctr"/>
                <a:endParaRPr lang="de-DE" sz="10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charge transition</a:t>
                </a:r>
              </a:p>
            </p:txBody>
          </p:sp>
        </p:grpSp>
        <p:sp>
          <p:nvSpPr>
            <p:cNvPr id="11" name="Textfeld 10"/>
            <p:cNvSpPr txBox="1"/>
            <p:nvPr/>
          </p:nvSpPr>
          <p:spPr>
            <a:xfrm>
              <a:off x="8029673" y="682197"/>
              <a:ext cx="6783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pH 1.8</a:t>
              </a:r>
            </a:p>
            <a:p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pH 10.4</a:t>
              </a:r>
            </a:p>
          </p:txBody>
        </p:sp>
        <p:sp>
          <p:nvSpPr>
            <p:cNvPr id="126" name="Pfeil nach unten 125"/>
            <p:cNvSpPr/>
            <p:nvPr/>
          </p:nvSpPr>
          <p:spPr>
            <a:xfrm>
              <a:off x="8276876" y="926887"/>
              <a:ext cx="150178" cy="622236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Textfeld 2">
            <a:extLst>
              <a:ext uri="{FF2B5EF4-FFF2-40B4-BE49-F238E27FC236}">
                <a16:creationId xmlns:a16="http://schemas.microsoft.com/office/drawing/2014/main" id="{B7A94864-7D75-4CD2-BEC5-F9B0CD4B5301}"/>
              </a:ext>
            </a:extLst>
          </p:cNvPr>
          <p:cNvSpPr txBox="1"/>
          <p:nvPr/>
        </p:nvSpPr>
        <p:spPr>
          <a:xfrm>
            <a:off x="209542" y="6435940"/>
            <a:ext cx="93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Figure 4</a:t>
            </a:r>
          </a:p>
        </p:txBody>
      </p:sp>
    </p:spTree>
    <p:extLst>
      <p:ext uri="{BB962C8B-B14F-4D97-AF65-F5344CB8AC3E}">
        <p14:creationId xmlns:p14="http://schemas.microsoft.com/office/powerpoint/2010/main" val="23096321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075" y="852741"/>
            <a:ext cx="5838825" cy="5262245"/>
          </a:xfrm>
          <a:prstGeom prst="rect">
            <a:avLst/>
          </a:prstGeom>
          <a:noFill/>
        </p:spPr>
      </p:pic>
      <p:sp>
        <p:nvSpPr>
          <p:cNvPr id="3" name="Textfeld 2">
            <a:extLst>
              <a:ext uri="{FF2B5EF4-FFF2-40B4-BE49-F238E27FC236}">
                <a16:creationId xmlns:a16="http://schemas.microsoft.com/office/drawing/2014/main" id="{0F255F84-DEDF-48BE-A9D5-5E93C65CFE79}"/>
              </a:ext>
            </a:extLst>
          </p:cNvPr>
          <p:cNvSpPr txBox="1"/>
          <p:nvPr/>
        </p:nvSpPr>
        <p:spPr>
          <a:xfrm>
            <a:off x="128016" y="6488668"/>
            <a:ext cx="93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Figure 5</a:t>
            </a:r>
          </a:p>
        </p:txBody>
      </p:sp>
    </p:spTree>
    <p:extLst>
      <p:ext uri="{BB962C8B-B14F-4D97-AF65-F5344CB8AC3E}">
        <p14:creationId xmlns:p14="http://schemas.microsoft.com/office/powerpoint/2010/main" val="7252979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>
            <a:extLst>
              <a:ext uri="{FF2B5EF4-FFF2-40B4-BE49-F238E27FC236}">
                <a16:creationId xmlns:a16="http://schemas.microsoft.com/office/drawing/2014/main" id="{B7C919F4-334B-4AAF-9ABC-7D128FB23032}"/>
              </a:ext>
            </a:extLst>
          </p:cNvPr>
          <p:cNvSpPr txBox="1"/>
          <p:nvPr/>
        </p:nvSpPr>
        <p:spPr>
          <a:xfrm>
            <a:off x="5248656" y="2221992"/>
            <a:ext cx="1443024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3800" dirty="0"/>
              <a:t>SI</a:t>
            </a:r>
          </a:p>
        </p:txBody>
      </p:sp>
    </p:spTree>
    <p:extLst>
      <p:ext uri="{BB962C8B-B14F-4D97-AF65-F5344CB8AC3E}">
        <p14:creationId xmlns:p14="http://schemas.microsoft.com/office/powerpoint/2010/main" val="8270790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58235" y="15419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741713"/>
              </p:ext>
            </p:extLst>
          </p:nvPr>
        </p:nvGraphicFramePr>
        <p:xfrm>
          <a:off x="241768" y="0"/>
          <a:ext cx="7031037" cy="488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Graph" r:id="rId3" imgW="4175640" imgH="2900160" progId="Origin50.Graph">
                  <p:embed/>
                </p:oleObj>
              </mc:Choice>
              <mc:Fallback>
                <p:oleObj name="Graph" r:id="rId3" imgW="4175640" imgH="2900160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68" y="0"/>
                        <a:ext cx="7031037" cy="488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feld 4"/>
          <p:cNvSpPr txBox="1"/>
          <p:nvPr/>
        </p:nvSpPr>
        <p:spPr>
          <a:xfrm>
            <a:off x="1013012" y="5289176"/>
            <a:ext cx="1042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Figure S1</a:t>
            </a:r>
          </a:p>
        </p:txBody>
      </p:sp>
    </p:spTree>
    <p:extLst>
      <p:ext uri="{BB962C8B-B14F-4D97-AF65-F5344CB8AC3E}">
        <p14:creationId xmlns:p14="http://schemas.microsoft.com/office/powerpoint/2010/main" val="23422760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uppieren 5"/>
          <p:cNvGrpSpPr/>
          <p:nvPr/>
        </p:nvGrpSpPr>
        <p:grpSpPr>
          <a:xfrm>
            <a:off x="0" y="986334"/>
            <a:ext cx="12010269" cy="4500001"/>
            <a:chOff x="0" y="986334"/>
            <a:chExt cx="12010269" cy="4500001"/>
          </a:xfrm>
        </p:grpSpPr>
        <p:graphicFrame>
          <p:nvGraphicFramePr>
            <p:cNvPr id="2" name="Objek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4227380"/>
                </p:ext>
              </p:extLst>
            </p:nvPr>
          </p:nvGraphicFramePr>
          <p:xfrm>
            <a:off x="0" y="986335"/>
            <a:ext cx="6477831" cy="450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6" name="Graph" r:id="rId3" imgW="4175640" imgH="2900160" progId="Origin50.Graph">
                    <p:embed/>
                  </p:oleObj>
                </mc:Choice>
                <mc:Fallback>
                  <p:oleObj name="Graph" r:id="rId3" imgW="4175640" imgH="290016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986335"/>
                          <a:ext cx="6477831" cy="450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k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2101526"/>
                </p:ext>
              </p:extLst>
            </p:nvPr>
          </p:nvGraphicFramePr>
          <p:xfrm>
            <a:off x="5532437" y="986334"/>
            <a:ext cx="6477832" cy="450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7" name="Graph" r:id="rId5" imgW="4175640" imgH="2900160" progId="Origin50.Graph">
                    <p:embed/>
                  </p:oleObj>
                </mc:Choice>
                <mc:Fallback>
                  <p:oleObj name="Graph" r:id="rId5" imgW="4175640" imgH="290016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532437" y="986334"/>
                          <a:ext cx="6477832" cy="450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feld 3"/>
            <p:cNvSpPr txBox="1"/>
            <p:nvPr/>
          </p:nvSpPr>
          <p:spPr>
            <a:xfrm>
              <a:off x="314325" y="1285875"/>
              <a:ext cx="3658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)</a:t>
              </a:r>
            </a:p>
          </p:txBody>
        </p:sp>
        <p:sp>
          <p:nvSpPr>
            <p:cNvPr id="5" name="Textfeld 4"/>
            <p:cNvSpPr txBox="1"/>
            <p:nvPr/>
          </p:nvSpPr>
          <p:spPr>
            <a:xfrm>
              <a:off x="5943600" y="1285875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)</a:t>
              </a:r>
            </a:p>
          </p:txBody>
        </p:sp>
      </p:grpSp>
      <p:sp>
        <p:nvSpPr>
          <p:cNvPr id="7" name="Textfeld 6"/>
          <p:cNvSpPr txBox="1"/>
          <p:nvPr/>
        </p:nvSpPr>
        <p:spPr>
          <a:xfrm>
            <a:off x="797859" y="6051176"/>
            <a:ext cx="1042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Figure S2</a:t>
            </a:r>
          </a:p>
        </p:txBody>
      </p:sp>
    </p:spTree>
    <p:extLst>
      <p:ext uri="{BB962C8B-B14F-4D97-AF65-F5344CB8AC3E}">
        <p14:creationId xmlns:p14="http://schemas.microsoft.com/office/powerpoint/2010/main" val="21768764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räsentationsvorlage_BWL9">
  <a:themeElements>
    <a:clrScheme name="TU iNAPO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1_TUD_Präsentation_ro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1_TUD_Präsentation_ro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iNAPO" id="{3B8A5927-EFB4-3D4E-8526-D8364FC17FF0}" vid="{D949C1C5-0AC0-1046-9E7C-38F2A3EEE12F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15</Words>
  <Application>Microsoft Office PowerPoint</Application>
  <PresentationFormat>Breitbild</PresentationFormat>
  <Paragraphs>132</Paragraphs>
  <Slides>27</Slides>
  <Notes>4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9</vt:i4>
      </vt:variant>
      <vt:variant>
        <vt:lpstr>Design</vt:lpstr>
      </vt:variant>
      <vt:variant>
        <vt:i4>2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7</vt:i4>
      </vt:variant>
    </vt:vector>
  </HeadingPairs>
  <TitlesOfParts>
    <vt:vector size="40" baseType="lpstr">
      <vt:lpstr>MS Mincho</vt:lpstr>
      <vt:lpstr>ＭＳ Ｐゴシック</vt:lpstr>
      <vt:lpstr>Arial</vt:lpstr>
      <vt:lpstr>Calibri</vt:lpstr>
      <vt:lpstr>Calibri Light</vt:lpstr>
      <vt:lpstr>Charter</vt:lpstr>
      <vt:lpstr>Tahoma</vt:lpstr>
      <vt:lpstr>Times New Roman</vt:lpstr>
      <vt:lpstr>Wingdings</vt:lpstr>
      <vt:lpstr>Office Theme</vt:lpstr>
      <vt:lpstr>Präsentationsvorlage_BWL9</vt:lpstr>
      <vt:lpstr>CS ChemDraw Drawing</vt:lpstr>
      <vt:lpstr>Graph</vt:lpstr>
      <vt:lpstr>Influence of Nanoconfinement on the pKa of Polyelectrolyte Functionalized Silica Mesopores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Robert Brilmayer</dc:creator>
  <cp:lastModifiedBy>Dieter Spiehl</cp:lastModifiedBy>
  <cp:revision>156</cp:revision>
  <dcterms:created xsi:type="dcterms:W3CDTF">2018-09-18T06:47:14Z</dcterms:created>
  <dcterms:modified xsi:type="dcterms:W3CDTF">2022-12-09T11:13:12Z</dcterms:modified>
</cp:coreProperties>
</file>